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0C0096" w:rsidRPr="00F70FB8" w:rsidRDefault="00F70FB8" w:rsidP="00F70FB8">
      <w:pPr>
        <w:jc w:val="both"/>
      </w:pPr>
      <w:r w:rsidRPr="00F70FB8">
        <w:t xml:space="preserve">In this article, challenges in designing example problems of multifactorial experiments for an academic purpose are identified, </w:t>
      </w:r>
      <w:ins w:id="1" w:author="Suresh Kumar Gadi" w:date="2017-11-30T18:34:00Z">
        <w:r w:rsidR="000B3B6A">
          <w:t xml:space="preserve">a mathematical function is proposed </w:t>
        </w:r>
      </w:ins>
      <w:ins w:id="2" w:author="Suresh Kumar Gadi" w:date="2017-11-30T18:38:00Z">
        <w:r w:rsidR="00E95B04">
          <w:t>to</w:t>
        </w:r>
      </w:ins>
      <w:ins w:id="3" w:author="Suresh Kumar Gadi" w:date="2017-11-30T18:34:00Z">
        <w:r w:rsidR="000B3B6A">
          <w:t xml:space="preserve"> mimic a physical system, </w:t>
        </w:r>
      </w:ins>
      <w:r w:rsidRPr="00F70FB8">
        <w:t xml:space="preserve">and an algorithm for generating multifactorial experiments is proposed. </w:t>
      </w:r>
      <w:ins w:id="4" w:author="Suresh Kumar Gadi" w:date="2017-11-30T18:35:00Z">
        <w:r w:rsidR="000B3B6A">
          <w:t xml:space="preserve">The </w:t>
        </w:r>
      </w:ins>
      <w:ins w:id="5" w:author="Suresh Kumar Gadi" w:date="2017-11-30T18:37:00Z">
        <w:r w:rsidR="00E95B04">
          <w:t>proposed mathematical has the following properties</w:t>
        </w:r>
      </w:ins>
      <w:ins w:id="6" w:author="Suresh Kumar Gadi" w:date="2017-11-30T18:44:00Z">
        <w:r w:rsidR="00E95B04">
          <w:t xml:space="preserve">: 1) </w:t>
        </w:r>
      </w:ins>
      <w:ins w:id="7" w:author="Suresh Kumar Gadi" w:date="2017-11-30T18:46:00Z">
        <w:r w:rsidR="006176AC">
          <w:t>It can be adapted for any number of</w:t>
        </w:r>
      </w:ins>
      <w:ins w:id="8" w:author="Suresh Kumar Gadi" w:date="2017-11-30T22:09:00Z">
        <w:r w:rsidR="007F7ECB">
          <w:t xml:space="preserve"> fin</w:t>
        </w:r>
      </w:ins>
      <w:ins w:id="9" w:author="Suresh Kumar Gadi" w:date="2017-12-01T09:16:00Z">
        <w:r w:rsidR="003D5161">
          <w:t>i</w:t>
        </w:r>
      </w:ins>
      <w:ins w:id="10" w:author="Suresh Kumar Gadi" w:date="2017-11-30T22:09:00Z">
        <w:r w:rsidR="007F7ECB">
          <w:t>te</w:t>
        </w:r>
      </w:ins>
      <w:ins w:id="11" w:author="Suresh Kumar Gadi" w:date="2017-11-30T18:46:00Z">
        <w:r w:rsidR="006176AC">
          <w:t xml:space="preserve"> factors</w:t>
        </w:r>
      </w:ins>
      <w:ins w:id="12" w:author="Suresh Kumar Gadi" w:date="2017-11-30T18:47:00Z">
        <w:r w:rsidR="006176AC">
          <w:t>;</w:t>
        </w:r>
      </w:ins>
      <w:ins w:id="13" w:author="Suresh Kumar Gadi" w:date="2017-11-30T18:46:00Z">
        <w:r w:rsidR="006176AC">
          <w:t xml:space="preserve"> 2)</w:t>
        </w:r>
      </w:ins>
      <w:ins w:id="14" w:author="Suresh Kumar Gadi" w:date="2017-11-30T18:47:00Z">
        <w:r w:rsidR="006176AC">
          <w:t xml:space="preserve"> </w:t>
        </w:r>
      </w:ins>
      <w:ins w:id="15" w:author="Suresh Kumar Gadi" w:date="2017-11-30T18:49:00Z">
        <w:r w:rsidR="006176AC">
          <w:t xml:space="preserve">It </w:t>
        </w:r>
      </w:ins>
      <w:ins w:id="16" w:author="Suresh Kumar Gadi" w:date="2017-11-30T18:59:00Z">
        <w:r w:rsidR="00544B73">
          <w:t xml:space="preserve">contains </w:t>
        </w:r>
      </w:ins>
      <w:ins w:id="17" w:author="Suresh Kumar Gadi" w:date="2017-11-30T18:54:00Z">
        <w:r w:rsidR="00AE7E62">
          <w:t>a unique peak</w:t>
        </w:r>
      </w:ins>
      <w:ins w:id="18" w:author="Suresh Kumar Gadi" w:date="2017-11-30T19:01:00Z">
        <w:r w:rsidR="00575C3B">
          <w:t>; 3) It is not a convex function</w:t>
        </w:r>
      </w:ins>
      <w:ins w:id="19" w:author="Suresh Kumar Gadi" w:date="2017-11-30T19:19:00Z">
        <w:r w:rsidR="00575C3B">
          <w:t xml:space="preserve">; and 4) </w:t>
        </w:r>
      </w:ins>
      <w:ins w:id="20" w:author="Suresh Kumar Gadi" w:date="2017-12-01T09:16:00Z">
        <w:r w:rsidR="003D5161">
          <w:t>(</w:t>
        </w:r>
        <w:proofErr w:type="spellStart"/>
        <w:r w:rsidR="003D5161">
          <w:t>Yo</w:t>
        </w:r>
        <w:proofErr w:type="spellEnd"/>
        <w:r w:rsidR="003D5161">
          <w:t xml:space="preserve"> no se </w:t>
        </w:r>
        <w:proofErr w:type="spellStart"/>
        <w:r w:rsidR="003D5161">
          <w:t>como</w:t>
        </w:r>
        <w:proofErr w:type="spellEnd"/>
        <w:r w:rsidR="003D5161">
          <w:t xml:space="preserve"> </w:t>
        </w:r>
        <w:proofErr w:type="spellStart"/>
        <w:r w:rsidR="003D5161">
          <w:t>explicar</w:t>
        </w:r>
        <w:proofErr w:type="spellEnd"/>
        <w:r w:rsidR="003D5161">
          <w:t xml:space="preserve"> </w:t>
        </w:r>
        <w:proofErr w:type="spellStart"/>
        <w:r w:rsidR="003D5161">
          <w:t>eso</w:t>
        </w:r>
        <w:proofErr w:type="spellEnd"/>
        <w:r w:rsidR="003D5161">
          <w:t xml:space="preserve">. </w:t>
        </w:r>
        <w:proofErr w:type="spellStart"/>
        <w:r w:rsidR="003D5161">
          <w:t>Por</w:t>
        </w:r>
        <w:proofErr w:type="spellEnd"/>
        <w:r w:rsidR="003D5161">
          <w:t xml:space="preserve"> favor </w:t>
        </w:r>
        <w:proofErr w:type="spellStart"/>
        <w:r w:rsidR="003D5161">
          <w:t>mejora</w:t>
        </w:r>
        <w:proofErr w:type="spellEnd"/>
        <w:r w:rsidR="003D5161">
          <w:t xml:space="preserve"> </w:t>
        </w:r>
        <w:proofErr w:type="spellStart"/>
        <w:r w:rsidR="003D5161">
          <w:t>eso</w:t>
        </w:r>
        <w:proofErr w:type="spellEnd"/>
        <w:r w:rsidR="003D5161">
          <w:t xml:space="preserve"> </w:t>
        </w:r>
        <w:proofErr w:type="spellStart"/>
        <w:r w:rsidR="003D5161">
          <w:t>basando</w:t>
        </w:r>
        <w:proofErr w:type="spellEnd"/>
        <w:r w:rsidR="003D5161">
          <w:t xml:space="preserve"> el </w:t>
        </w:r>
        <w:proofErr w:type="spellStart"/>
        <w:r w:rsidR="003D5161">
          <w:t>punto</w:t>
        </w:r>
        <w:proofErr w:type="spellEnd"/>
        <w:r w:rsidR="003D5161">
          <w:t xml:space="preserve"> 4 que </w:t>
        </w:r>
        <w:proofErr w:type="spellStart"/>
        <w:r w:rsidR="003D5161">
          <w:t>esta</w:t>
        </w:r>
        <w:proofErr w:type="spellEnd"/>
        <w:r w:rsidR="003D5161">
          <w:t xml:space="preserve"> </w:t>
        </w:r>
        <w:proofErr w:type="spellStart"/>
        <w:r w:rsidR="003D5161">
          <w:t>abajo</w:t>
        </w:r>
        <w:proofErr w:type="spellEnd"/>
        <w:r w:rsidR="003D5161">
          <w:t xml:space="preserve"> de las </w:t>
        </w:r>
        <w:proofErr w:type="spellStart"/>
        <w:r w:rsidR="003D5161">
          <w:t>equaciones</w:t>
        </w:r>
        <w:proofErr w:type="spellEnd"/>
        <w:r w:rsidR="003D5161">
          <w:t xml:space="preserve"> de C_1, C_2 y C_3) </w:t>
        </w:r>
      </w:ins>
      <w:ins w:id="21" w:author="Suresh Kumar Gadi" w:date="2017-11-30T19:19:00Z">
        <w:r w:rsidR="00575C3B">
          <w:t>The</w:t>
        </w:r>
      </w:ins>
      <w:ins w:id="22" w:author="Suresh Kumar Gadi" w:date="2017-11-30T22:03:00Z">
        <w:r w:rsidR="007F7ECB">
          <w:t>re</w:t>
        </w:r>
      </w:ins>
      <w:ins w:id="23" w:author="Suresh Kumar Gadi" w:date="2017-11-30T19:19:00Z">
        <w:r w:rsidR="00575C3B">
          <w:t xml:space="preserve"> </w:t>
        </w:r>
      </w:ins>
      <w:ins w:id="24" w:author="Suresh Kumar Gadi" w:date="2017-11-30T21:42:00Z">
        <w:r w:rsidR="00544FDB">
          <w:t xml:space="preserve">is no linear relation between </w:t>
        </w:r>
      </w:ins>
      <w:ins w:id="25" w:author="Suresh Kumar Gadi" w:date="2017-11-30T22:03:00Z">
        <w:r w:rsidR="007F7ECB">
          <w:t xml:space="preserve">the </w:t>
        </w:r>
      </w:ins>
      <w:ins w:id="26" w:author="Suresh Kumar Gadi" w:date="2017-11-30T22:02:00Z">
        <w:r w:rsidR="007F7ECB">
          <w:t>partial derivative</w:t>
        </w:r>
      </w:ins>
      <w:ins w:id="27" w:author="Suresh Kumar Gadi" w:date="2017-11-30T22:03:00Z">
        <w:r w:rsidR="007F7ECB">
          <w:t>s</w:t>
        </w:r>
      </w:ins>
      <w:ins w:id="28" w:author="Suresh Kumar Gadi" w:date="2017-11-30T22:02:00Z">
        <w:r w:rsidR="007F7ECB">
          <w:t xml:space="preserve"> of the function </w:t>
        </w:r>
      </w:ins>
      <w:ins w:id="29" w:author="Suresh Kumar Gadi" w:date="2017-11-30T22:03:00Z">
        <w:r w:rsidR="007F7ECB">
          <w:t xml:space="preserve">with respect to its factors. </w:t>
        </w:r>
      </w:ins>
      <w:r w:rsidRPr="00F70FB8">
        <w:t>Th</w:t>
      </w:r>
      <w:ins w:id="30" w:author="Suresh Kumar Gadi" w:date="2017-11-30T22:04:00Z">
        <w:r w:rsidR="007F7ECB">
          <w:t xml:space="preserve">e </w:t>
        </w:r>
      </w:ins>
      <w:del w:id="31" w:author="Suresh Kumar Gadi" w:date="2017-11-30T22:04:00Z">
        <w:r w:rsidRPr="00F70FB8" w:rsidDel="007F7ECB">
          <w:delText xml:space="preserve">is </w:delText>
        </w:r>
      </w:del>
      <w:ins w:id="32" w:author="Suresh Kumar Gadi" w:date="2017-11-30T22:04:00Z">
        <w:r w:rsidR="007F7ECB">
          <w:t xml:space="preserve">proposed </w:t>
        </w:r>
      </w:ins>
      <w:r w:rsidRPr="00F70FB8">
        <w:t xml:space="preserve">algorithm has the following features: </w:t>
      </w:r>
      <w:ins w:id="33" w:author="Suresh Kumar Gadi" w:date="2017-11-30T18:23:00Z">
        <w:r w:rsidR="00256AFE">
          <w:t xml:space="preserve">1) It </w:t>
        </w:r>
      </w:ins>
      <w:ins w:id="34" w:author="Suresh Kumar Gadi" w:date="2017-11-30T18:24:00Z">
        <w:r w:rsidR="00256AFE" w:rsidRPr="00256AFE">
          <w:t>employs a proposed mathematical funct</w:t>
        </w:r>
        <w:r w:rsidR="007F7ECB">
          <w:t>ion</w:t>
        </w:r>
      </w:ins>
      <w:ins w:id="35" w:author="Suresh Kumar Gadi" w:date="2017-11-30T18:25:00Z">
        <w:r w:rsidR="00256AFE">
          <w:t>;</w:t>
        </w:r>
      </w:ins>
      <w:ins w:id="36" w:author="Suresh Kumar Gadi" w:date="2017-11-30T18:24:00Z">
        <w:r w:rsidR="00256AFE">
          <w:t xml:space="preserve"> 2) </w:t>
        </w:r>
      </w:ins>
      <w:del w:id="37" w:author="Suresh Kumar Gadi" w:date="2017-11-30T18:25:00Z">
        <w:r w:rsidRPr="00F70FB8" w:rsidDel="00256AFE">
          <w:delText>1) It is implemented on a platform based on the program language</w:delText>
        </w:r>
      </w:del>
      <w:del w:id="38" w:author="Suresh Kumar Gadi" w:date="2017-11-30T18:20:00Z">
        <w:r w:rsidRPr="00F70FB8" w:rsidDel="00256AFE">
          <w:delText>s</w:delText>
        </w:r>
      </w:del>
      <w:del w:id="39" w:author="Suresh Kumar Gadi" w:date="2017-11-30T18:25:00Z">
        <w:r w:rsidRPr="00F70FB8" w:rsidDel="00256AFE">
          <w:delText xml:space="preserve"> JavaScript</w:delText>
        </w:r>
      </w:del>
      <w:del w:id="40" w:author="Suresh Kumar Gadi" w:date="2017-11-30T18:20:00Z">
        <w:r w:rsidRPr="00F70FB8" w:rsidDel="00256AFE">
          <w:delText>, HTML and CSS</w:delText>
        </w:r>
      </w:del>
      <w:del w:id="41" w:author="Suresh Kumar Gadi" w:date="2017-11-30T18:25:00Z">
        <w:r w:rsidRPr="00F70FB8" w:rsidDel="00256AFE">
          <w:delText xml:space="preserve">; and </w:delText>
        </w:r>
      </w:del>
      <w:r w:rsidRPr="00F70FB8">
        <w:t xml:space="preserve">2) It allows </w:t>
      </w:r>
      <w:del w:id="42" w:author="Suresh Kumar Gadi" w:date="2017-11-30T22:05:00Z">
        <w:r w:rsidRPr="00F70FB8" w:rsidDel="007F7ECB">
          <w:delText>undergraduate and graduate</w:delText>
        </w:r>
      </w:del>
      <w:ins w:id="43" w:author="Suresh Kumar Gadi" w:date="2017-11-30T22:05:00Z">
        <w:r w:rsidR="007F7ECB">
          <w:t>the</w:t>
        </w:r>
      </w:ins>
      <w:r w:rsidRPr="00F70FB8">
        <w:t xml:space="preserve"> students to simulate the behavior of multifactorial experiments</w:t>
      </w:r>
      <w:ins w:id="44" w:author="Suresh Kumar Gadi" w:date="2017-11-30T18:25:00Z">
        <w:r w:rsidR="007F7ECB">
          <w:t xml:space="preserve">; 3) It generates </w:t>
        </w:r>
      </w:ins>
      <w:ins w:id="45" w:author="Suresh Kumar Gadi" w:date="2017-11-30T22:08:00Z">
        <w:r w:rsidR="007F7ECB">
          <w:t xml:space="preserve">functions </w:t>
        </w:r>
      </w:ins>
      <w:ins w:id="46" w:author="Suresh Kumar Gadi" w:date="2017-11-30T22:09:00Z">
        <w:r w:rsidR="007F7ECB">
          <w:t xml:space="preserve">with random </w:t>
        </w:r>
      </w:ins>
      <w:ins w:id="47" w:author="Suresh Kumar Gadi" w:date="2017-11-30T22:11:00Z">
        <w:r w:rsidR="007F7ECB">
          <w:t>for uniqueness</w:t>
        </w:r>
      </w:ins>
      <w:r w:rsidRPr="00F70FB8">
        <w:t xml:space="preserve">. </w:t>
      </w:r>
      <w:del w:id="48" w:author="Suresh Kumar Gadi" w:date="2017-11-30T22:11:00Z">
        <w:r w:rsidRPr="00F70FB8" w:rsidDel="007F7ECB">
          <w:delText xml:space="preserve">Moreover, the algorithm </w:delText>
        </w:r>
        <w:bookmarkStart w:id="49" w:name="OLE_LINK6"/>
        <w:bookmarkStart w:id="50" w:name="OLE_LINK7"/>
        <w:r w:rsidRPr="00F70FB8" w:rsidDel="007F7ECB">
          <w:delText>employs a proposed mathematical function that mimic a physical system</w:delText>
        </w:r>
        <w:bookmarkEnd w:id="49"/>
        <w:bookmarkEnd w:id="50"/>
        <w:r w:rsidRPr="00F70FB8" w:rsidDel="007F7ECB">
          <w:delText xml:space="preserve">.  </w:delText>
        </w:r>
      </w:del>
      <w:ins w:id="51" w:author="Suresh Kumar Gadi" w:date="2017-11-30T22:11:00Z">
        <w:r w:rsidR="007F7ECB">
          <w:t>An application is developed based on this algorithm with the help of JavaScript, HTML and CSS.</w:t>
        </w:r>
      </w:ins>
      <w:ins w:id="52" w:author="Suresh Kumar Gadi" w:date="2017-11-30T22:12:00Z">
        <w:r w:rsidR="007F7ECB">
          <w:t xml:space="preserve"> This application is tested </w:t>
        </w:r>
        <w:r w:rsidR="00B01479">
          <w:t xml:space="preserve">in teaching </w:t>
        </w:r>
      </w:ins>
      <w:del w:id="53" w:author="Suresh Kumar Gadi" w:date="2017-11-30T22:12:00Z">
        <w:r w:rsidRPr="00F70FB8" w:rsidDel="00B01479">
          <w:delText xml:space="preserve">The performance of the proposed algorithm has been verified in the learning of </w:delText>
        </w:r>
      </w:del>
      <w:r w:rsidRPr="00F70FB8">
        <w:t>Response Surface Methodology.</w:t>
      </w:r>
    </w:p>
    <w:p w:rsidR="000C0096" w:rsidRDefault="000C0096" w:rsidP="000C0096">
      <w:pPr>
        <w:pStyle w:val="Heading1"/>
      </w:pPr>
      <w:bookmarkStart w:id="54" w:name="_Toc491584914"/>
      <w:r>
        <w:t>Keywords</w:t>
      </w:r>
      <w:bookmarkEnd w:id="54"/>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Heading1"/>
        <w:numPr>
          <w:ilvl w:val="0"/>
          <w:numId w:val="3"/>
        </w:numPr>
      </w:pPr>
      <w:bookmarkStart w:id="55" w:name="_Toc491584915"/>
      <w:r w:rsidRPr="000C0096">
        <w:lastRenderedPageBreak/>
        <w:t>Introduction</w:t>
      </w:r>
      <w:bookmarkEnd w:id="55"/>
    </w:p>
    <w:p w:rsidR="000C0096" w:rsidRDefault="00FE5FEA" w:rsidP="001D07AD">
      <w:pPr>
        <w:jc w:val="both"/>
      </w:pPr>
      <w:r w:rsidRPr="00FE5FEA">
        <w:t xml:space="preserve">Almost all the fields involving experimentation use experimental design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Pr="007D175E" w:rsidRDefault="00FE5FEA" w:rsidP="007D175E">
      <w:r w:rsidRPr="00FE5FEA">
        <w:t>Solving many numerical examples helps students to learn statistics or mathematics in general</w:t>
      </w:r>
      <w:r w:rsidR="000C0096" w:rsidRPr="009D2B29">
        <w:t xml:space="preserve">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rsidRPr="00FE5FEA">
        <w:t xml:space="preserve"> , and to develop insight into the topics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007D175E" w:rsidRPr="007D175E">
        <w:t xml:space="preserve"> . Moreover, students show good learning experience using visual examples and perform better with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009D2B29" w:rsidRPr="009D2B29">
        <w:t xml:space="preserve"> </w:t>
      </w:r>
      <w:r w:rsidR="007D175E" w:rsidRPr="007D175E">
        <w:t>. On the other hand, solving optimization problems and finding the most accurate mathematical model for a process in experimental design involves performing various experiments with different combinations of factors. Conducting experiments on a real system is not always feasible due to any of the following limitations.</w:t>
      </w:r>
    </w:p>
    <w:p w:rsidR="008B1D0F" w:rsidRDefault="002833A4" w:rsidP="002833A4">
      <w:pPr>
        <w:pStyle w:val="ListParagraph"/>
        <w:numPr>
          <w:ilvl w:val="0"/>
          <w:numId w:val="13"/>
        </w:numPr>
      </w:pPr>
      <w:r w:rsidRPr="002833A4">
        <w:t>Experiments on a real system can be costly.</w:t>
      </w:r>
    </w:p>
    <w:p w:rsidR="008B1D0F" w:rsidRDefault="002833A4" w:rsidP="002833A4">
      <w:pPr>
        <w:pStyle w:val="ListParagraph"/>
        <w:numPr>
          <w:ilvl w:val="0"/>
          <w:numId w:val="13"/>
        </w:numPr>
      </w:pPr>
      <w:r w:rsidRPr="002833A4">
        <w:t>A considerable amount of time may take each experiment.</w:t>
      </w:r>
    </w:p>
    <w:p w:rsidR="002856FA" w:rsidRDefault="008B1D0F" w:rsidP="008B1D0F">
      <w:pPr>
        <w:pStyle w:val="ListParagraph"/>
        <w:numPr>
          <w:ilvl w:val="0"/>
          <w:numId w:val="13"/>
        </w:numPr>
      </w:pPr>
      <w:r>
        <w:t xml:space="preserve">The </w:t>
      </w:r>
      <w:ins w:id="56" w:author="Suresh Kumar Gadi" w:date="2017-11-30T22:57:00Z">
        <w:r w:rsidR="0025306D">
          <w:t>values for the factors causing optimum-response to a physical system are constant. Hence teachers may not provide a great variety of example problems.</w:t>
        </w:r>
      </w:ins>
      <w:del w:id="57" w:author="Suresh Kumar Gadi" w:date="2017-11-30T22:58:00Z">
        <w:r w:rsidDel="0025306D">
          <w:delText>combination of factors associated with an optimum-response is constant for a physical system. Therefore, teachers may not provide a new problem.</w:delText>
        </w:r>
      </w:del>
    </w:p>
    <w:p w:rsidR="008B1D0F" w:rsidRDefault="008B1D0F" w:rsidP="008B1D0F"/>
    <w:p w:rsidR="00270B49" w:rsidRPr="002833A4" w:rsidRDefault="002833A4" w:rsidP="002833A4">
      <w:r w:rsidRPr="002833A4">
        <w:lastRenderedPageBreak/>
        <w:t>Hence, a computer program generating responses for some specific inputs is an excellent alternative to mimic the physical systems. In this article, a methodology is presented to generate numerical examples, which simulate experiments. The objective is to generate a unique process that takes into account factor limits selected by the user, which outputs experimental data for a given combinations of parameters. Teachers may adopt this methodology in order to generate numerical examples, which highlight all the characteristics they want to present to students. Teachers can use the proposed methodology for evaluating the knowledge acquired by students during the course. Moreover, this technique allows teachers to implement problem-based learning. In this pedagogy, a student learns the topic while solving a problem given by the teacher.</w:t>
      </w:r>
    </w:p>
    <w:p w:rsidR="002833A4" w:rsidRDefault="002833A4" w:rsidP="00CB259F"/>
    <w:p w:rsidR="002833A4" w:rsidRDefault="00823074" w:rsidP="002833A4">
      <w:r>
        <w:t xml:space="preserve">Note that a </w:t>
      </w:r>
      <w:r w:rsidR="002833A4">
        <w:t>numerical example for an experimental design is a mathematical model representing a physical process. This model is a set of static functions, i.e., it does not have derivative or integral terms, which maps the factors to the responses. The response of a physical system may present more than one local maximum. However, most of the experimental design methods find the local maximum based on the initial base value. Hence, the proposed algorithm is designed to present only one peak.</w:t>
      </w:r>
    </w:p>
    <w:p w:rsidR="002833A4" w:rsidRDefault="002833A4" w:rsidP="002833A4"/>
    <w:p w:rsidR="0038654E" w:rsidRDefault="002833A4" w:rsidP="002833A4">
      <w:r>
        <w:t>Let a multi-response system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957899">
        <w:tc>
          <w:tcPr>
            <w:tcW w:w="985" w:type="dxa"/>
            <w:vAlign w:val="center"/>
          </w:tcPr>
          <w:p w:rsidR="0038654E" w:rsidRPr="00957899" w:rsidRDefault="0038654E" w:rsidP="00957899">
            <w:pPr>
              <w:jc w:val="center"/>
            </w:pPr>
          </w:p>
        </w:tc>
        <w:tc>
          <w:tcPr>
            <w:tcW w:w="7380" w:type="dxa"/>
            <w:vAlign w:val="center"/>
          </w:tcPr>
          <w:p w:rsidR="0038654E" w:rsidRPr="00C32727" w:rsidRDefault="0038654E" w:rsidP="00957899">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3627074" r:id="rId7"/>
              </w:object>
            </w:r>
          </w:p>
        </w:tc>
        <w:tc>
          <w:tcPr>
            <w:tcW w:w="985" w:type="dxa"/>
            <w:vAlign w:val="center"/>
          </w:tcPr>
          <w:p w:rsidR="0038654E" w:rsidRDefault="0038654E" w:rsidP="00957899">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D715A5" w:rsidRDefault="00D715A5" w:rsidP="0038654E"/>
    <w:p w:rsidR="0038654E" w:rsidRDefault="0038654E" w:rsidP="0038654E">
      <w:r>
        <w:t xml:space="preserve">where </w:t>
      </w:r>
      <w:r w:rsidR="00D715A5" w:rsidRPr="00D715A5">
        <w:rPr>
          <w:position w:val="-14"/>
        </w:rPr>
        <w:object w:dxaOrig="279" w:dyaOrig="380">
          <v:shape id="_x0000_i1026" type="#_x0000_t75" style="width:13.75pt;height:18.8pt" o:ole="">
            <v:imagedata r:id="rId8" o:title=""/>
          </v:shape>
          <o:OLEObject Type="Embed" ProgID="Equation.DSMT4" ShapeID="_x0000_i1026" DrawAspect="Content" ObjectID="_1573627075" r:id="rId9"/>
        </w:object>
      </w:r>
      <w:r>
        <w:t xml:space="preserve">, </w:t>
      </w:r>
      <w:r w:rsidR="00D715A5" w:rsidRPr="00D715A5">
        <w:rPr>
          <w:position w:val="-10"/>
        </w:rPr>
        <w:object w:dxaOrig="1640" w:dyaOrig="320">
          <v:shape id="_x0000_i1027" type="#_x0000_t75" style="width:82pt;height:16.3pt" o:ole="">
            <v:imagedata r:id="rId10" o:title=""/>
          </v:shape>
          <o:OLEObject Type="Embed" ProgID="Equation.DSMT4" ShapeID="_x0000_i1027" DrawAspect="Content" ObjectID="_1573627076" r:id="rId11"/>
        </w:object>
      </w:r>
      <w:r>
        <w:t xml:space="preserve"> </w:t>
      </w:r>
      <w:r w:rsidR="002833A4" w:rsidRPr="002833A4">
        <w:t xml:space="preserve">are responses, </w:t>
      </w:r>
      <w:r>
        <w:t xml:space="preserve"> </w:t>
      </w:r>
      <w:r w:rsidR="00D715A5" w:rsidRPr="00D715A5">
        <w:rPr>
          <w:position w:val="-12"/>
        </w:rPr>
        <w:object w:dxaOrig="240" w:dyaOrig="360">
          <v:shape id="_x0000_i1028" type="#_x0000_t75" style="width:11.9pt;height:18.15pt" o:ole="">
            <v:imagedata r:id="rId12" o:title=""/>
          </v:shape>
          <o:OLEObject Type="Embed" ProgID="Equation.DSMT4" ShapeID="_x0000_i1028" DrawAspect="Content" ObjectID="_1573627077" r:id="rId13"/>
        </w:object>
      </w:r>
      <w:r>
        <w:t xml:space="preserve">, </w:t>
      </w:r>
      <w:r w:rsidR="00D028D5" w:rsidRPr="00D028D5">
        <w:rPr>
          <w:position w:val="-10"/>
        </w:rPr>
        <w:object w:dxaOrig="1540" w:dyaOrig="320">
          <v:shape id="_x0000_i1029" type="#_x0000_t75" style="width:77pt;height:16.3pt" o:ole="">
            <v:imagedata r:id="rId14" o:title=""/>
          </v:shape>
          <o:OLEObject Type="Embed" ProgID="Equation.DSMT4" ShapeID="_x0000_i1029" DrawAspect="Content" ObjectID="_1573627078" r:id="rId15"/>
        </w:object>
      </w:r>
      <w:r>
        <w:t xml:space="preserve"> are factors, </w:t>
      </w:r>
      <w:r w:rsidR="00D715A5" w:rsidRPr="00D715A5">
        <w:rPr>
          <w:position w:val="-14"/>
        </w:rPr>
        <w:object w:dxaOrig="279" w:dyaOrig="380">
          <v:shape id="_x0000_i1030" type="#_x0000_t75" style="width:13.75pt;height:18.8pt" o:ole="">
            <v:imagedata r:id="rId16" o:title=""/>
          </v:shape>
          <o:OLEObject Type="Embed" ProgID="Equation.DSMT4" ShapeID="_x0000_i1030" DrawAspect="Content" ObjectID="_1573627079" r:id="rId17"/>
        </w:object>
      </w:r>
      <w:r>
        <w:t xml:space="preserve">, </w:t>
      </w:r>
      <w:r w:rsidR="00D715A5" w:rsidRPr="00D715A5">
        <w:rPr>
          <w:position w:val="-10"/>
        </w:rPr>
        <w:object w:dxaOrig="1640" w:dyaOrig="320">
          <v:shape id="_x0000_i1031" type="#_x0000_t75" style="width:82pt;height:16.3pt" o:ole="">
            <v:imagedata r:id="rId18" o:title=""/>
          </v:shape>
          <o:OLEObject Type="Embed" ProgID="Equation.DSMT4" ShapeID="_x0000_i1031" DrawAspect="Content" ObjectID="_1573627080" r:id="rId19"/>
        </w:object>
      </w:r>
      <w:r>
        <w:t xml:space="preserve"> are nonlinear functions mapping the </w:t>
      </w:r>
      <w:r w:rsidR="00D715A5" w:rsidRPr="00D715A5">
        <w:rPr>
          <w:position w:val="-6"/>
        </w:rPr>
        <w:object w:dxaOrig="200" w:dyaOrig="220">
          <v:shape id="_x0000_i1032" type="#_x0000_t75" style="width:10pt;height:11.25pt" o:ole="">
            <v:imagedata r:id="rId20" o:title=""/>
          </v:shape>
          <o:OLEObject Type="Embed" ProgID="Equation.DSMT4" ShapeID="_x0000_i1032" DrawAspect="Content" ObjectID="_1573627081" r:id="rId21"/>
        </w:object>
      </w:r>
      <w:r>
        <w:t xml:space="preserve"> factors to the </w:t>
      </w:r>
      <w:r w:rsidR="00D715A5" w:rsidRPr="00D715A5">
        <w:rPr>
          <w:position w:val="-6"/>
        </w:rPr>
        <w:object w:dxaOrig="260" w:dyaOrig="220">
          <v:shape id="_x0000_i1033" type="#_x0000_t75" style="width:13.75pt;height:11.25pt" o:ole="">
            <v:imagedata r:id="rId22" o:title=""/>
          </v:shape>
          <o:OLEObject Type="Embed" ProgID="Equation.DSMT4" ShapeID="_x0000_i1033" DrawAspect="Content" ObjectID="_1573627082" r:id="rId23"/>
        </w:object>
      </w:r>
      <w:r>
        <w:t xml:space="preserve"> responses and </w:t>
      </w:r>
      <w:r w:rsidR="00D715A5" w:rsidRPr="00D715A5">
        <w:rPr>
          <w:position w:val="-12"/>
        </w:rPr>
        <w:object w:dxaOrig="240" w:dyaOrig="360">
          <v:shape id="_x0000_i1034" type="#_x0000_t75" style="width:11.9pt;height:18.15pt" o:ole="">
            <v:imagedata r:id="rId24" o:title=""/>
          </v:shape>
          <o:OLEObject Type="Embed" ProgID="Equation.DSMT4" ShapeID="_x0000_i1034" DrawAspect="Content" ObjectID="_1573627083" r:id="rId25"/>
        </w:object>
      </w:r>
      <w:r>
        <w:t xml:space="preserve">, </w:t>
      </w:r>
      <w:r w:rsidR="00D715A5" w:rsidRPr="00D715A5">
        <w:rPr>
          <w:position w:val="-10"/>
        </w:rPr>
        <w:object w:dxaOrig="1579" w:dyaOrig="320">
          <v:shape id="_x0000_i1035" type="#_x0000_t75" style="width:78.9pt;height:16.3pt" o:ole="">
            <v:imagedata r:id="rId26" o:title=""/>
          </v:shape>
          <o:OLEObject Type="Embed" ProgID="Equation.DSMT4" ShapeID="_x0000_i1035" DrawAspect="Content" ObjectID="_1573627084" r:id="rId27"/>
        </w:object>
      </w:r>
      <w:r>
        <w:t xml:space="preserve"> </w:t>
      </w:r>
      <w:r w:rsidR="002833A4">
        <w:t>are zero mean random noise</w:t>
      </w:r>
      <w:r>
        <w:t>.</w:t>
      </w:r>
    </w:p>
    <w:p w:rsidR="00D715A5" w:rsidRPr="0038654E" w:rsidRDefault="00D715A5" w:rsidP="0038654E"/>
    <w:p w:rsidR="00D715A5" w:rsidRDefault="00D715A5" w:rsidP="00D715A5">
      <w:r>
        <w:t xml:space="preserve">All the factors, </w:t>
      </w:r>
      <w:r w:rsidR="0025306D" w:rsidRPr="0025306D">
        <w:rPr>
          <w:position w:val="-12"/>
        </w:rPr>
        <w:object w:dxaOrig="240" w:dyaOrig="360">
          <v:shape id="_x0000_i1036" type="#_x0000_t75" style="width:11.9pt;height:18.15pt" o:ole="">
            <v:imagedata r:id="rId28" o:title=""/>
          </v:shape>
          <o:OLEObject Type="Embed" ProgID="Equation.DSMT4" ShapeID="_x0000_i1036" DrawAspect="Content" ObjectID="_1573627085" r:id="rId29"/>
        </w:object>
      </w:r>
      <w:r>
        <w:t xml:space="preserve">, are constrained by upper and lower limits. The numerical examples should produce unique optimal responses, </w:t>
      </w:r>
      <w:r w:rsidR="0025306D" w:rsidRPr="0025306D">
        <w:rPr>
          <w:position w:val="-14"/>
        </w:rPr>
        <w:object w:dxaOrig="420" w:dyaOrig="400">
          <v:shape id="_x0000_i1037" type="#_x0000_t75" style="width:21.3pt;height:20.05pt" o:ole="">
            <v:imagedata r:id="rId30" o:title=""/>
          </v:shape>
          <o:OLEObject Type="Embed" ProgID="Equation.DSMT4" ShapeID="_x0000_i1037" DrawAspect="Content" ObjectID="_1573627086" r:id="rId31"/>
        </w:object>
      </w:r>
      <w:r>
        <w:t>, for a set of factors within its limits.</w:t>
      </w:r>
    </w:p>
    <w:p w:rsidR="00D715A5" w:rsidRDefault="00D715A5" w:rsidP="00D715A5"/>
    <w:p w:rsidR="001464CC" w:rsidRDefault="001464CC" w:rsidP="001464CC">
      <w:pPr>
        <w:jc w:val="both"/>
      </w:pPr>
      <w:r>
        <w:t xml:space="preserve">The proposed algorithm presents the case of single response. A set of </w:t>
      </w:r>
      <w:r w:rsidRPr="001464CC">
        <w:rPr>
          <w:position w:val="-6"/>
        </w:rPr>
        <w:object w:dxaOrig="260" w:dyaOrig="220">
          <v:shape id="_x0000_i1038" type="#_x0000_t75" style="width:13.75pt;height:11.25pt" o:ole="">
            <v:imagedata r:id="rId32" o:title=""/>
          </v:shape>
          <o:OLEObject Type="Embed" ProgID="Equation.DSMT4" ShapeID="_x0000_i1038" DrawAspect="Content" ObjectID="_1573627087" r:id="rId33"/>
        </w:object>
      </w:r>
      <w:r>
        <w:t xml:space="preserve"> singe response systems can mimic a multi-response system.</w:t>
      </w:r>
    </w:p>
    <w:p w:rsidR="001464CC" w:rsidRDefault="001464CC" w:rsidP="001464CC">
      <w:pPr>
        <w:jc w:val="both"/>
      </w:pPr>
    </w:p>
    <w:p w:rsidR="001464CC" w:rsidRDefault="001464CC" w:rsidP="001464CC">
      <w:pPr>
        <w:jc w:val="both"/>
      </w:pPr>
      <w:r>
        <w:t>The following section presents the mathematical functions which can simulate a real-life process with the following properties.</w:t>
      </w:r>
    </w:p>
    <w:p w:rsidR="001464CC" w:rsidRDefault="001464CC" w:rsidP="001464CC">
      <w:pPr>
        <w:jc w:val="both"/>
      </w:pPr>
      <w:r>
        <w:t>1. There exists a unique maximum value.</w:t>
      </w:r>
    </w:p>
    <w:p w:rsidR="00805399" w:rsidRDefault="001464CC" w:rsidP="001464CC">
      <w:pPr>
        <w:jc w:val="both"/>
      </w:pPr>
      <w:r>
        <w:t>2. The functions are static. Time can be a factor but does not use the derivative and integral terms.</w:t>
      </w:r>
    </w:p>
    <w:p w:rsidR="00E73BB2" w:rsidRDefault="00E73BB2" w:rsidP="001464CC">
      <w:pPr>
        <w:jc w:val="both"/>
      </w:pPr>
    </w:p>
    <w:p w:rsidR="000C0096" w:rsidRDefault="00BC6168" w:rsidP="003433A5">
      <w:pPr>
        <w:pStyle w:val="Heading1"/>
        <w:numPr>
          <w:ilvl w:val="0"/>
          <w:numId w:val="3"/>
        </w:numPr>
      </w:pPr>
      <w:r>
        <w:t>Proposed mathematical function</w:t>
      </w:r>
    </w:p>
    <w:p w:rsidR="00E92E1E" w:rsidRDefault="002128D7" w:rsidP="00E92E1E">
      <w:ins w:id="58" w:author="Suresh Kumar Gadi" w:date="2017-11-30T23:45:00Z">
        <w:r>
          <w:t xml:space="preserve">A </w:t>
        </w:r>
      </w:ins>
      <w:ins w:id="59" w:author="Suresh Kumar Gadi" w:date="2017-11-30T23:49:00Z">
        <w:r w:rsidR="006C6DAE">
          <w:t xml:space="preserve">static </w:t>
        </w:r>
      </w:ins>
      <w:ins w:id="60" w:author="Suresh Kumar Gadi" w:date="2017-11-30T23:45:00Z">
        <w:r>
          <w:t xml:space="preserve">mathematical function </w:t>
        </w:r>
      </w:ins>
      <w:ins w:id="61" w:author="Suresh Kumar Gadi" w:date="2017-11-30T23:49:00Z">
        <w:r w:rsidR="006C6DAE">
          <w:t xml:space="preserve">with </w:t>
        </w:r>
      </w:ins>
      <w:ins w:id="62" w:author="Suresh Kumar Gadi" w:date="2017-11-30T23:45:00Z">
        <w:r>
          <w:t xml:space="preserve">a </w:t>
        </w:r>
      </w:ins>
      <w:ins w:id="63" w:author="Suresh Kumar Gadi" w:date="2017-11-30T23:49:00Z">
        <w:r w:rsidR="006C6DAE">
          <w:t>sing</w:t>
        </w:r>
      </w:ins>
      <w:ins w:id="64" w:author="Suresh Kumar Gadi" w:date="2017-11-30T23:50:00Z">
        <w:r w:rsidR="006C6DAE">
          <w:t>l</w:t>
        </w:r>
      </w:ins>
      <w:ins w:id="65" w:author="Suresh Kumar Gadi" w:date="2017-11-30T23:49:00Z">
        <w:r w:rsidR="006C6DAE">
          <w:t xml:space="preserve">e </w:t>
        </w:r>
      </w:ins>
      <w:ins w:id="66" w:author="Suresh Kumar Gadi" w:date="2017-11-30T23:45:00Z">
        <w:r>
          <w:t>peak</w:t>
        </w:r>
      </w:ins>
      <w:ins w:id="67" w:author="Suresh Kumar Gadi" w:date="2017-11-30T23:49:00Z">
        <w:r w:rsidR="006C6DAE">
          <w:t xml:space="preserve"> is achieved by any of the following </w:t>
        </w:r>
      </w:ins>
      <w:ins w:id="68" w:author="Suresh Kumar Gadi" w:date="2017-11-30T23:50:00Z">
        <w:r w:rsidR="006C6DAE">
          <w:t>function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7E7B76" w:rsidTr="009A4E4A">
        <w:trPr>
          <w:ins w:id="69" w:author="Suresh Kumar Gadi" w:date="2017-12-01T00:13:00Z"/>
        </w:trPr>
        <w:tc>
          <w:tcPr>
            <w:tcW w:w="715" w:type="dxa"/>
          </w:tcPr>
          <w:p w:rsidR="007E7B76" w:rsidRPr="00E51961" w:rsidRDefault="007E7B76" w:rsidP="009A4E4A">
            <w:pPr>
              <w:jc w:val="center"/>
              <w:rPr>
                <w:ins w:id="70" w:author="Suresh Kumar Gadi" w:date="2017-12-01T00:13:00Z"/>
              </w:rPr>
            </w:pPr>
          </w:p>
        </w:tc>
        <w:tc>
          <w:tcPr>
            <w:tcW w:w="7830" w:type="dxa"/>
          </w:tcPr>
          <w:p w:rsidR="007E7B76" w:rsidRPr="00DA0B4D" w:rsidRDefault="007E7B76" w:rsidP="009A4E4A">
            <w:pPr>
              <w:tabs>
                <w:tab w:val="center" w:pos="3580"/>
                <w:tab w:val="right" w:pos="7160"/>
              </w:tabs>
              <w:rPr>
                <w:ins w:id="71" w:author="Suresh Kumar Gadi" w:date="2017-12-01T00:13:00Z"/>
              </w:rPr>
            </w:pPr>
            <w:ins w:id="72" w:author="Suresh Kumar Gadi" w:date="2017-12-01T00:13:00Z">
              <w:r>
                <w:tab/>
              </w:r>
            </w:ins>
            <w:ins w:id="73" w:author="Suresh Kumar Gadi" w:date="2017-12-01T00:13:00Z">
              <w:r w:rsidRPr="003433A5">
                <w:rPr>
                  <w:position w:val="-28"/>
                </w:rPr>
                <w:object w:dxaOrig="2780" w:dyaOrig="680">
                  <v:shape id="_x0000_i1039" type="#_x0000_t75" style="width:139pt;height:33.8pt" o:ole="">
                    <v:imagedata r:id="rId34" o:title=""/>
                  </v:shape>
                  <o:OLEObject Type="Embed" ProgID="Equation.DSMT4" ShapeID="_x0000_i1039" DrawAspect="Content" ObjectID="_1573627088" r:id="rId35"/>
                </w:object>
              </w:r>
            </w:ins>
          </w:p>
        </w:tc>
        <w:tc>
          <w:tcPr>
            <w:tcW w:w="805" w:type="dxa"/>
            <w:gridSpan w:val="2"/>
          </w:tcPr>
          <w:p w:rsidR="007E7B76" w:rsidRDefault="007E7B76" w:rsidP="009A4E4A">
            <w:pPr>
              <w:jc w:val="center"/>
              <w:rPr>
                <w:ins w:id="74" w:author="Suresh Kumar Gadi" w:date="2017-12-01T00:13:00Z"/>
                <w:lang w:val="es-MX"/>
              </w:rPr>
            </w:pPr>
            <w:bookmarkStart w:id="75" w:name="PolyFunction"/>
            <w:ins w:id="76" w:author="Suresh Kumar Gadi" w:date="2017-12-01T00:13:00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75"/>
            </w:ins>
          </w:p>
        </w:tc>
      </w:tr>
      <w:tr w:rsidR="007E7B76" w:rsidTr="009A4E4A">
        <w:trPr>
          <w:ins w:id="77" w:author="Suresh Kumar Gadi" w:date="2017-12-01T00:13:00Z"/>
        </w:trPr>
        <w:tc>
          <w:tcPr>
            <w:tcW w:w="715" w:type="dxa"/>
          </w:tcPr>
          <w:p w:rsidR="007E7B76" w:rsidRDefault="007E7B76" w:rsidP="009A4E4A">
            <w:pPr>
              <w:jc w:val="center"/>
              <w:rPr>
                <w:ins w:id="78" w:author="Suresh Kumar Gadi" w:date="2017-12-01T00:13:00Z"/>
                <w:lang w:val="es-MX"/>
              </w:rPr>
            </w:pPr>
          </w:p>
        </w:tc>
        <w:tc>
          <w:tcPr>
            <w:tcW w:w="7830" w:type="dxa"/>
          </w:tcPr>
          <w:p w:rsidR="007E7B76" w:rsidRPr="00805399" w:rsidRDefault="007E7B76" w:rsidP="009A4E4A">
            <w:pPr>
              <w:tabs>
                <w:tab w:val="center" w:pos="3580"/>
                <w:tab w:val="right" w:pos="7160"/>
              </w:tabs>
              <w:rPr>
                <w:ins w:id="79" w:author="Suresh Kumar Gadi" w:date="2017-12-01T00:13:00Z"/>
              </w:rPr>
            </w:pPr>
            <w:ins w:id="80" w:author="Suresh Kumar Gadi" w:date="2017-12-01T00:13:00Z">
              <w:r>
                <w:tab/>
              </w:r>
            </w:ins>
            <w:ins w:id="81" w:author="Suresh Kumar Gadi" w:date="2017-12-01T00:13:00Z">
              <w:r w:rsidRPr="00D028D5">
                <w:rPr>
                  <w:position w:val="-28"/>
                </w:rPr>
                <w:object w:dxaOrig="2840" w:dyaOrig="680">
                  <v:shape id="_x0000_i1040" type="#_x0000_t75" style="width:142.75pt;height:33.8pt" o:ole="">
                    <v:imagedata r:id="rId36" o:title=""/>
                  </v:shape>
                  <o:OLEObject Type="Embed" ProgID="Equation.DSMT4" ShapeID="_x0000_i1040" DrawAspect="Content" ObjectID="_1573627089" r:id="rId37"/>
                </w:object>
              </w:r>
            </w:ins>
          </w:p>
        </w:tc>
        <w:tc>
          <w:tcPr>
            <w:tcW w:w="805" w:type="dxa"/>
            <w:gridSpan w:val="2"/>
          </w:tcPr>
          <w:p w:rsidR="007E7B76" w:rsidRDefault="007E7B76" w:rsidP="009A4E4A">
            <w:pPr>
              <w:jc w:val="center"/>
              <w:rPr>
                <w:ins w:id="82" w:author="Suresh Kumar Gadi" w:date="2017-12-01T00:13:00Z"/>
                <w:lang w:val="es-MX"/>
              </w:rPr>
            </w:pPr>
            <w:bookmarkStart w:id="83" w:name="MultiFactorialNormal"/>
            <w:ins w:id="84" w:author="Suresh Kumar Gadi" w:date="2017-12-01T00:13:00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83"/>
            </w:ins>
          </w:p>
        </w:tc>
      </w:tr>
      <w:tr w:rsidR="007E7B76" w:rsidTr="009A4E4A">
        <w:trPr>
          <w:gridAfter w:val="1"/>
          <w:wAfter w:w="44" w:type="dxa"/>
          <w:ins w:id="85" w:author="Suresh Kumar Gadi" w:date="2017-12-01T00:13:00Z"/>
        </w:trPr>
        <w:tc>
          <w:tcPr>
            <w:tcW w:w="715" w:type="dxa"/>
          </w:tcPr>
          <w:p w:rsidR="007E7B76" w:rsidRPr="00E51961" w:rsidRDefault="007E7B76" w:rsidP="009A4E4A">
            <w:pPr>
              <w:jc w:val="center"/>
              <w:rPr>
                <w:ins w:id="86" w:author="Suresh Kumar Gadi" w:date="2017-12-01T00:13:00Z"/>
              </w:rPr>
            </w:pPr>
          </w:p>
        </w:tc>
        <w:tc>
          <w:tcPr>
            <w:tcW w:w="7830" w:type="dxa"/>
          </w:tcPr>
          <w:p w:rsidR="007E7B76" w:rsidRDefault="007E7B76" w:rsidP="009A4E4A">
            <w:pPr>
              <w:tabs>
                <w:tab w:val="center" w:pos="3580"/>
                <w:tab w:val="right" w:pos="7160"/>
              </w:tabs>
              <w:rPr>
                <w:ins w:id="87" w:author="Suresh Kumar Gadi" w:date="2017-12-01T00:13:00Z"/>
              </w:rPr>
            </w:pPr>
            <w:ins w:id="88" w:author="Suresh Kumar Gadi" w:date="2017-12-01T00:13:00Z">
              <w:r>
                <w:tab/>
              </w:r>
            </w:ins>
            <w:ins w:id="89" w:author="Suresh Kumar Gadi" w:date="2017-12-01T00:13:00Z">
              <w:r w:rsidRPr="008C5D4E">
                <w:rPr>
                  <w:position w:val="-28"/>
                </w:rPr>
                <w:object w:dxaOrig="2740" w:dyaOrig="680">
                  <v:shape id="_x0000_i1041" type="#_x0000_t75" style="width:137.1pt;height:33.8pt" o:ole="">
                    <v:imagedata r:id="rId38" o:title=""/>
                  </v:shape>
                  <o:OLEObject Type="Embed" ProgID="Equation.DSMT4" ShapeID="_x0000_i1041" DrawAspect="Content" ObjectID="_1573627090" r:id="rId39"/>
                </w:object>
              </w:r>
            </w:ins>
          </w:p>
          <w:p w:rsidR="007E7B76" w:rsidRPr="008D166F" w:rsidRDefault="007E7B76" w:rsidP="009A4E4A">
            <w:pPr>
              <w:jc w:val="center"/>
              <w:rPr>
                <w:ins w:id="90" w:author="Suresh Kumar Gadi" w:date="2017-12-01T00:13:00Z"/>
              </w:rPr>
            </w:pPr>
            <w:ins w:id="91" w:author="Suresh Kumar Gadi" w:date="2017-12-01T00:13:00Z">
              <w:r w:rsidRPr="008D166F">
                <w:t>.</w:t>
              </w:r>
            </w:ins>
          </w:p>
        </w:tc>
        <w:tc>
          <w:tcPr>
            <w:tcW w:w="761" w:type="dxa"/>
          </w:tcPr>
          <w:p w:rsidR="007E7B76" w:rsidRDefault="007E7B76" w:rsidP="009A4E4A">
            <w:pPr>
              <w:jc w:val="center"/>
              <w:rPr>
                <w:ins w:id="92" w:author="Suresh Kumar Gadi" w:date="2017-12-01T00:13:00Z"/>
                <w:lang w:val="es-MX"/>
              </w:rPr>
            </w:pPr>
            <w:bookmarkStart w:id="93" w:name="ModifiedGuassian"/>
            <w:ins w:id="94" w:author="Suresh Kumar Gadi" w:date="2017-12-01T00:13:00Z">
              <w:r w:rsidRPr="008C5D4E">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93"/>
            </w:ins>
          </w:p>
        </w:tc>
      </w:tr>
    </w:tbl>
    <w:p w:rsidR="00AD7A0B" w:rsidRDefault="007E7B76" w:rsidP="007E7B76">
      <w:pPr>
        <w:rPr>
          <w:ins w:id="95" w:author="Suresh Kumar Gadi" w:date="2017-12-01T00:20:00Z"/>
        </w:rPr>
      </w:pPr>
      <w:ins w:id="96" w:author="Suresh Kumar Gadi" w:date="2017-12-01T00:13:00Z">
        <w:r>
          <w:lastRenderedPageBreak/>
          <w:t xml:space="preserve">The functions </w:t>
        </w:r>
      </w:ins>
      <w:ins w:id="97" w:author="Suresh Kumar Gadi" w:date="2017-12-01T00:13:00Z">
        <w:r w:rsidRPr="007315F9">
          <w:rPr>
            <w:position w:val="-12"/>
          </w:rPr>
          <w:object w:dxaOrig="279" w:dyaOrig="360">
            <v:shape id="_x0000_i1042" type="#_x0000_t75" style="width:14.4pt;height:18.15pt" o:ole="">
              <v:imagedata r:id="rId40" o:title=""/>
            </v:shape>
            <o:OLEObject Type="Embed" ProgID="Equation.DSMT4" ShapeID="_x0000_i1042" DrawAspect="Content" ObjectID="_1573627091" r:id="rId41"/>
          </w:object>
        </w:r>
      </w:ins>
      <w:ins w:id="98" w:author="Suresh Kumar Gadi" w:date="2017-12-01T00:16:00Z">
        <w:r>
          <w:t xml:space="preserve"> and</w:t>
        </w:r>
      </w:ins>
      <w:ins w:id="99" w:author="Suresh Kumar Gadi" w:date="2017-12-01T00:13:00Z">
        <w:r>
          <w:t xml:space="preserve">  </w:t>
        </w:r>
      </w:ins>
      <w:ins w:id="100" w:author="Suresh Kumar Gadi" w:date="2017-12-01T00:13:00Z">
        <w:r w:rsidRPr="007315F9">
          <w:rPr>
            <w:position w:val="-12"/>
          </w:rPr>
          <w:object w:dxaOrig="300" w:dyaOrig="360">
            <v:shape id="_x0000_i1043" type="#_x0000_t75" style="width:15.05pt;height:18.15pt" o:ole="">
              <v:imagedata r:id="rId42" o:title=""/>
            </v:shape>
            <o:OLEObject Type="Embed" ProgID="Equation.DSMT4" ShapeID="_x0000_i1043" DrawAspect="Content" ObjectID="_1573627092" r:id="rId43"/>
          </w:object>
        </w:r>
      </w:ins>
      <w:ins w:id="101" w:author="Suresh Kumar Gadi" w:date="2017-12-01T00:13:00Z">
        <w:r>
          <w:t>are a quadratic polynomial, multivariable Gaussian function</w:t>
        </w:r>
      </w:ins>
      <w:ins w:id="102" w:author="Suresh Kumar Gadi" w:date="2017-12-01T00:16:00Z">
        <w:r>
          <w:t xml:space="preserve"> respectively. The function </w:t>
        </w:r>
      </w:ins>
      <w:r w:rsidRPr="007E7B76">
        <w:rPr>
          <w:position w:val="-12"/>
        </w:rPr>
        <w:object w:dxaOrig="300" w:dyaOrig="360">
          <v:shape id="_x0000_i1044" type="#_x0000_t75" style="width:15.05pt;height:18.15pt" o:ole="">
            <v:imagedata r:id="rId44" o:title=""/>
          </v:shape>
          <o:OLEObject Type="Embed" ProgID="Equation.DSMT4" ShapeID="_x0000_i1044" DrawAspect="Content" ObjectID="_1573627093" r:id="rId45"/>
        </w:object>
      </w:r>
      <w:ins w:id="103" w:author="Suresh Kumar Gadi" w:date="2017-12-01T00:17:00Z">
        <w:r>
          <w:t xml:space="preserve">is obtained by </w:t>
        </w:r>
      </w:ins>
      <w:ins w:id="104" w:author="Suresh Kumar Gadi" w:date="2017-12-01T00:18:00Z">
        <w:r>
          <w:t xml:space="preserve">replacing the multiplication operator with a summation operator. Figures 1, 2 and 3 </w:t>
        </w:r>
      </w:ins>
      <w:ins w:id="105" w:author="Suresh Kumar Gadi" w:date="2017-12-01T00:19:00Z">
        <w:r>
          <w:t xml:space="preserve">respectively </w:t>
        </w:r>
      </w:ins>
      <w:ins w:id="106" w:author="Suresh Kumar Gadi" w:date="2017-12-01T00:18:00Z">
        <w:r>
          <w:t xml:space="preserve">represent the functions </w:t>
        </w:r>
      </w:ins>
      <w:r w:rsidR="00AD7A0B" w:rsidRPr="00AD7A0B">
        <w:rPr>
          <w:position w:val="-12"/>
        </w:rPr>
        <w:object w:dxaOrig="279" w:dyaOrig="360">
          <v:shape id="_x0000_i1045" type="#_x0000_t75" style="width:14.4pt;height:18.15pt" o:ole="">
            <v:imagedata r:id="rId46" o:title=""/>
          </v:shape>
          <o:OLEObject Type="Embed" ProgID="Equation.DSMT4" ShapeID="_x0000_i1045" DrawAspect="Content" ObjectID="_1573627094" r:id="rId47"/>
        </w:object>
      </w:r>
      <w:ins w:id="107" w:author="Suresh Kumar Gadi" w:date="2017-12-01T00:19:00Z">
        <w:r>
          <w:t xml:space="preserve">, </w:t>
        </w:r>
      </w:ins>
      <w:r w:rsidR="00AD7A0B" w:rsidRPr="00AD7A0B">
        <w:rPr>
          <w:position w:val="-12"/>
        </w:rPr>
        <w:object w:dxaOrig="300" w:dyaOrig="360">
          <v:shape id="_x0000_i1046" type="#_x0000_t75" style="width:15.05pt;height:18.15pt" o:ole="">
            <v:imagedata r:id="rId48" o:title=""/>
          </v:shape>
          <o:OLEObject Type="Embed" ProgID="Equation.DSMT4" ShapeID="_x0000_i1046" DrawAspect="Content" ObjectID="_1573627095" r:id="rId49"/>
        </w:object>
      </w:r>
      <w:ins w:id="108" w:author="Suresh Kumar Gadi" w:date="2017-12-01T00:19:00Z">
        <w:r>
          <w:t xml:space="preserve">, and </w:t>
        </w:r>
      </w:ins>
      <w:r w:rsidR="00AD7A0B" w:rsidRPr="00AD7A0B">
        <w:rPr>
          <w:position w:val="-12"/>
        </w:rPr>
        <w:object w:dxaOrig="300" w:dyaOrig="360">
          <v:shape id="_x0000_i1047" type="#_x0000_t75" style="width:15.05pt;height:18.15pt" o:ole="">
            <v:imagedata r:id="rId50" o:title=""/>
          </v:shape>
          <o:OLEObject Type="Embed" ProgID="Equation.DSMT4" ShapeID="_x0000_i1047" DrawAspect="Content" ObjectID="_1573627096" r:id="rId51"/>
        </w:object>
      </w:r>
      <w:ins w:id="109" w:author="Suresh Kumar Gadi" w:date="2017-12-01T00:19:00Z">
        <w:r>
          <w:t xml:space="preserve"> for a two variable case.</w:t>
        </w:r>
      </w:ins>
      <w:ins w:id="110" w:author="Suresh Kumar Gadi" w:date="2017-12-01T00:20:00Z">
        <w:r w:rsidR="00AD7A0B">
          <w:t xml:space="preserve"> However</w:t>
        </w:r>
      </w:ins>
      <w:ins w:id="111" w:author="Suresh Kumar Gadi" w:date="2017-12-01T00:21:00Z">
        <w:r w:rsidR="00AD7A0B">
          <w:t>,</w:t>
        </w:r>
      </w:ins>
      <w:ins w:id="112" w:author="Suresh Kumar Gadi" w:date="2017-12-01T00:20:00Z">
        <w:r w:rsidR="00AD7A0B">
          <w:t xml:space="preserve"> these functions have the following limitations:</w:t>
        </w:r>
      </w:ins>
    </w:p>
    <w:p w:rsidR="007E7B76" w:rsidRDefault="00AD7A0B" w:rsidP="007E7B76">
      <w:pPr>
        <w:rPr>
          <w:ins w:id="113" w:author="Suresh Kumar Gadi" w:date="2017-12-01T00:28:00Z"/>
        </w:rPr>
      </w:pPr>
      <w:ins w:id="114" w:author="Suresh Kumar Gadi" w:date="2017-12-01T00:20:00Z">
        <w:r>
          <w:t xml:space="preserve">1. </w:t>
        </w:r>
      </w:ins>
      <w:ins w:id="115" w:author="Suresh Kumar Gadi" w:date="2017-12-01T00:18:00Z">
        <w:r w:rsidR="00AF1B29">
          <w:t>T</w:t>
        </w:r>
      </w:ins>
      <w:ins w:id="116" w:author="Suresh Kumar Gadi" w:date="2017-12-01T00:24:00Z">
        <w:r w:rsidR="00AF1B29">
          <w:t xml:space="preserve">he </w:t>
        </w:r>
      </w:ins>
      <w:ins w:id="117" w:author="Suresh Kumar Gadi" w:date="2017-12-01T00:25:00Z">
        <w:r w:rsidR="00AF1B29" w:rsidRPr="00AF1B29">
          <w:t>function</w:t>
        </w:r>
      </w:ins>
      <w:ins w:id="118" w:author="Suresh Kumar Gadi" w:date="2017-12-01T00:24:00Z">
        <w:r w:rsidR="00AF1B29">
          <w:t xml:space="preserve"> </w:t>
        </w:r>
      </w:ins>
      <w:ins w:id="119" w:author="Suresh Kumar Gadi" w:date="2017-12-01T00:24:00Z">
        <w:r w:rsidR="00AF1B29" w:rsidRPr="00AD7A0B">
          <w:rPr>
            <w:position w:val="-12"/>
          </w:rPr>
          <w:object w:dxaOrig="279" w:dyaOrig="360">
            <v:shape id="_x0000_i1048" type="#_x0000_t75" style="width:14.4pt;height:18.15pt" o:ole="">
              <v:imagedata r:id="rId52" o:title=""/>
            </v:shape>
            <o:OLEObject Type="Embed" ProgID="Equation.DSMT4" ShapeID="_x0000_i1048" DrawAspect="Content" ObjectID="_1573627097" r:id="rId53"/>
          </w:object>
        </w:r>
      </w:ins>
      <w:ins w:id="120" w:author="Suresh Kumar Gadi" w:date="2017-12-01T00:24:00Z">
        <w:r w:rsidR="00AF1B29" w:rsidRPr="00AF1B29">
          <w:t xml:space="preserve"> has a property that its slope increases as it moves far from the optimal point. This property trivializes the process of selecting a new base value.</w:t>
        </w:r>
      </w:ins>
      <w:ins w:id="121" w:author="Suresh Kumar Gadi" w:date="2017-12-01T00:25:00Z">
        <w:r w:rsidR="00AF1B29" w:rsidDel="00AF1B29">
          <w:t xml:space="preserve"> </w:t>
        </w:r>
      </w:ins>
      <w:del w:id="122" w:author="Suresh Kumar Gadi" w:date="2017-12-01T00:24:00Z">
        <w:r w:rsidRPr="00AD7A0B" w:rsidDel="00AF1B29">
          <w:rPr>
            <w:position w:val="-12"/>
          </w:rPr>
          <w:object w:dxaOrig="279" w:dyaOrig="360">
            <v:shape id="_x0000_i1049" type="#_x0000_t75" style="width:14.4pt;height:18.15pt" o:ole="">
              <v:imagedata r:id="rId52" o:title=""/>
            </v:shape>
            <o:OLEObject Type="Embed" ProgID="Equation.DSMT4" ShapeID="_x0000_i1049" DrawAspect="Content" ObjectID="_1573627098" r:id="rId54"/>
          </w:object>
        </w:r>
      </w:del>
    </w:p>
    <w:p w:rsidR="00AF1B29" w:rsidRDefault="00AF1B29" w:rsidP="007E7B76">
      <w:pPr>
        <w:rPr>
          <w:ins w:id="123" w:author="Suresh Kumar Gadi" w:date="2017-12-01T00:42:00Z"/>
        </w:rPr>
      </w:pPr>
      <w:ins w:id="124" w:author="Suresh Kumar Gadi" w:date="2017-12-01T00:28:00Z">
        <w:r>
          <w:t xml:space="preserve">2. </w:t>
        </w:r>
      </w:ins>
      <w:ins w:id="125" w:author="Suresh Kumar Gadi" w:date="2017-12-01T00:37:00Z">
        <w:r w:rsidR="006E30B2">
          <w:t xml:space="preserve"> The functions </w:t>
        </w:r>
      </w:ins>
      <w:ins w:id="126" w:author="Suresh Kumar Gadi" w:date="2017-12-01T00:37:00Z">
        <w:r w:rsidR="006E30B2" w:rsidRPr="007315F9">
          <w:rPr>
            <w:position w:val="-12"/>
          </w:rPr>
          <w:object w:dxaOrig="279" w:dyaOrig="360">
            <v:shape id="_x0000_i1050" type="#_x0000_t75" style="width:14.4pt;height:18.15pt" o:ole="">
              <v:imagedata r:id="rId40" o:title=""/>
            </v:shape>
            <o:OLEObject Type="Embed" ProgID="Equation.DSMT4" ShapeID="_x0000_i1050" DrawAspect="Content" ObjectID="_1573627099" r:id="rId55"/>
          </w:object>
        </w:r>
      </w:ins>
      <w:ins w:id="127" w:author="Suresh Kumar Gadi" w:date="2017-12-01T00:37:00Z">
        <w:r w:rsidR="006E30B2">
          <w:t xml:space="preserve"> and  </w:t>
        </w:r>
      </w:ins>
      <w:ins w:id="128" w:author="Suresh Kumar Gadi" w:date="2017-12-01T00:37:00Z">
        <w:r w:rsidR="006E30B2" w:rsidRPr="007315F9">
          <w:rPr>
            <w:position w:val="-12"/>
          </w:rPr>
          <w:object w:dxaOrig="300" w:dyaOrig="360">
            <v:shape id="_x0000_i1051" type="#_x0000_t75" style="width:15.05pt;height:18.15pt" o:ole="">
              <v:imagedata r:id="rId42" o:title=""/>
            </v:shape>
            <o:OLEObject Type="Embed" ProgID="Equation.DSMT4" ShapeID="_x0000_i1051" DrawAspect="Content" ObjectID="_1573627100" r:id="rId56"/>
          </w:object>
        </w:r>
      </w:ins>
      <w:ins w:id="129" w:author="Suresh Kumar Gadi" w:date="2017-12-01T00:37:00Z">
        <w:r w:rsidR="006E30B2">
          <w:t xml:space="preserve">are convex function. </w:t>
        </w:r>
        <w:r w:rsidR="006E30B2" w:rsidRPr="006E30B2">
          <w:t>The concave functions have a property that the response of all the points between any two arbitrary points always greater than the responses at these arbitrary points [14].</w:t>
        </w:r>
        <w:r w:rsidR="006E30B2">
          <w:t xml:space="preserve"> This is not recommended because </w:t>
        </w:r>
      </w:ins>
      <w:ins w:id="130" w:author="Suresh Kumar Gadi" w:date="2017-12-01T00:39:00Z">
        <w:r w:rsidR="006E30B2">
          <w:t xml:space="preserve">this property also makes the selection of </w:t>
        </w:r>
      </w:ins>
      <w:ins w:id="131" w:author="Suresh Kumar Gadi" w:date="2017-12-01T00:41:00Z">
        <w:r w:rsidR="006E30B2">
          <w:t>nex</w:t>
        </w:r>
      </w:ins>
      <w:ins w:id="132" w:author="Suresh Kumar Gadi" w:date="2017-12-01T00:42:00Z">
        <w:r w:rsidR="006E30B2">
          <w:t>t base value easy.</w:t>
        </w:r>
      </w:ins>
    </w:p>
    <w:p w:rsidR="006E30B2" w:rsidRDefault="006E30B2" w:rsidP="007E7B76">
      <w:pPr>
        <w:rPr>
          <w:ins w:id="133" w:author="Suresh Kumar Gadi" w:date="2017-12-01T00:45:00Z"/>
        </w:rPr>
      </w:pPr>
      <w:ins w:id="134" w:author="Suresh Kumar Gadi" w:date="2017-12-01T00:42:00Z">
        <w:r>
          <w:t xml:space="preserve">3. </w:t>
        </w:r>
        <w:r w:rsidRPr="006E30B2">
          <w:t xml:space="preserve">Response surface methodology uses a second </w:t>
        </w:r>
        <w:r w:rsidR="00E421BD">
          <w:t xml:space="preserve">order fit algorithm. Hence, </w:t>
        </w:r>
        <w:r w:rsidRPr="006E30B2">
          <w:t xml:space="preserve">reaching optimal solution </w:t>
        </w:r>
      </w:ins>
      <w:ins w:id="135" w:author="Suresh Kumar Gadi" w:date="2017-12-01T00:44:00Z">
        <w:r w:rsidR="00E421BD">
          <w:t xml:space="preserve">for a system based on </w:t>
        </w:r>
      </w:ins>
      <w:r w:rsidR="00E421BD" w:rsidRPr="00E421BD">
        <w:rPr>
          <w:position w:val="-12"/>
        </w:rPr>
        <w:object w:dxaOrig="279" w:dyaOrig="360">
          <v:shape id="_x0000_i1052" type="#_x0000_t75" style="width:14.4pt;height:18.15pt" o:ole="">
            <v:imagedata r:id="rId57" o:title=""/>
          </v:shape>
          <o:OLEObject Type="Embed" ProgID="Equation.DSMT4" ShapeID="_x0000_i1052" DrawAspect="Content" ObjectID="_1573627101" r:id="rId58"/>
        </w:object>
      </w:r>
      <w:ins w:id="136" w:author="Suresh Kumar Gadi" w:date="2017-12-01T00:44:00Z">
        <w:r w:rsidR="00E421BD">
          <w:t xml:space="preserve"> </w:t>
        </w:r>
      </w:ins>
      <w:ins w:id="137" w:author="Suresh Kumar Gadi" w:date="2017-12-01T00:43:00Z">
        <w:r w:rsidR="00E421BD">
          <w:t xml:space="preserve">requires </w:t>
        </w:r>
      </w:ins>
      <w:ins w:id="138" w:author="Suresh Kumar Gadi" w:date="2017-12-01T00:44:00Z">
        <w:r w:rsidR="00E421BD">
          <w:t xml:space="preserve">very less </w:t>
        </w:r>
      </w:ins>
      <w:ins w:id="139" w:author="Suresh Kumar Gadi" w:date="2017-12-01T00:43:00Z">
        <w:r w:rsidR="00E421BD">
          <w:t>effort</w:t>
        </w:r>
      </w:ins>
      <w:ins w:id="140" w:author="Suresh Kumar Gadi" w:date="2017-12-01T08:17:00Z">
        <w:r w:rsidR="009A4E4A">
          <w:t>, which is not recommended as a practice problem</w:t>
        </w:r>
      </w:ins>
      <w:ins w:id="141" w:author="Suresh Kumar Gadi" w:date="2017-12-01T00:43:00Z">
        <w:r w:rsidR="00E421BD">
          <w:t>.</w:t>
        </w:r>
      </w:ins>
    </w:p>
    <w:p w:rsidR="00AF1B29" w:rsidRPr="007315F9" w:rsidRDefault="009A4E4A" w:rsidP="007E7B76">
      <w:pPr>
        <w:rPr>
          <w:ins w:id="142" w:author="Suresh Kumar Gadi" w:date="2017-12-01T00:13:00Z"/>
        </w:rPr>
      </w:pPr>
      <w:ins w:id="143" w:author="Suresh Kumar Gadi" w:date="2017-12-01T00:45:00Z">
        <w:r>
          <w:t xml:space="preserve">4. The </w:t>
        </w:r>
      </w:ins>
      <w:ins w:id="144" w:author="Suresh Kumar Gadi" w:date="2017-12-01T08:22:00Z">
        <w:r w:rsidRPr="009A4E4A">
          <w:rPr>
            <w:position w:val="-30"/>
          </w:rPr>
          <w:object w:dxaOrig="460" w:dyaOrig="680">
            <v:shape id="_x0000_i1186" type="#_x0000_t75" style="width:23.15pt;height:33.8pt" o:ole="">
              <v:imagedata r:id="rId59" o:title=""/>
            </v:shape>
            <o:OLEObject Type="Embed" ProgID="Equation.DSMT4" ShapeID="_x0000_i1186" DrawAspect="Content" ObjectID="_1573627102" r:id="rId60"/>
          </w:object>
        </w:r>
        <w:r>
          <w:t xml:space="preserve">, </w:t>
        </w:r>
        <w:r w:rsidRPr="009A4E4A">
          <w:rPr>
            <w:position w:val="-30"/>
          </w:rPr>
          <w:object w:dxaOrig="480" w:dyaOrig="680">
            <v:shape id="_x0000_i1190" type="#_x0000_t75" style="width:23.8pt;height:33.8pt" o:ole="">
              <v:imagedata r:id="rId61" o:title=""/>
            </v:shape>
            <o:OLEObject Type="Embed" ProgID="Equation.DSMT4" ShapeID="_x0000_i1190" DrawAspect="Content" ObjectID="_1573627103" r:id="rId62"/>
          </w:object>
        </w:r>
        <w:r>
          <w:t xml:space="preserve">, and </w:t>
        </w:r>
        <w:r w:rsidRPr="009A4E4A">
          <w:rPr>
            <w:position w:val="-30"/>
          </w:rPr>
          <w:object w:dxaOrig="480" w:dyaOrig="680">
            <v:shape id="_x0000_i1192" type="#_x0000_t75" style="width:23.8pt;height:33.8pt" o:ole="">
              <v:imagedata r:id="rId63" o:title=""/>
            </v:shape>
            <o:OLEObject Type="Embed" ProgID="Equation.DSMT4" ShapeID="_x0000_i1192" DrawAspect="Content" ObjectID="_1573627104" r:id="rId64"/>
          </w:object>
        </w:r>
      </w:ins>
      <w:ins w:id="145" w:author="Suresh Kumar Gadi" w:date="2017-12-01T08:26:00Z">
        <w:r>
          <w:t xml:space="preserve"> </w:t>
        </w:r>
      </w:ins>
      <w:ins w:id="146" w:author="Suresh Kumar Gadi" w:date="2017-12-01T08:22:00Z">
        <w:r>
          <w:t>are linear</w:t>
        </w:r>
      </w:ins>
      <w:ins w:id="147" w:author="Suresh Kumar Gadi" w:date="2017-12-01T08:23:00Z">
        <w:r>
          <w:t xml:space="preserve">. </w:t>
        </w:r>
      </w:ins>
      <w:ins w:id="148" w:author="Suresh Kumar Gadi" w:date="2017-12-01T08:35:00Z">
        <w:r w:rsidR="002D69D7">
          <w:t>Multi factorial e</w:t>
        </w:r>
      </w:ins>
      <w:ins w:id="149" w:author="Suresh Kumar Gadi" w:date="2017-12-01T08:33:00Z">
        <w:r w:rsidR="002D69D7">
          <w:t>xample p</w:t>
        </w:r>
      </w:ins>
      <w:ins w:id="150" w:author="Suresh Kumar Gadi" w:date="2017-12-01T08:26:00Z">
        <w:r>
          <w:t xml:space="preserve">roblems based on </w:t>
        </w:r>
      </w:ins>
      <w:ins w:id="151" w:author="Suresh Kumar Gadi" w:date="2017-12-01T08:34:00Z">
        <w:r w:rsidR="002D69D7">
          <w:t>th</w:t>
        </w:r>
      </w:ins>
      <w:ins w:id="152" w:author="Suresh Kumar Gadi" w:date="2017-12-01T08:35:00Z">
        <w:r w:rsidR="002D69D7">
          <w:t>ese functions are easy to solve because optimizing one fact</w:t>
        </w:r>
      </w:ins>
      <w:ins w:id="153" w:author="Suresh Kumar Gadi" w:date="2017-12-01T08:37:00Z">
        <w:r w:rsidR="002D69D7">
          <w:t>or after another factor will work in these cases.</w:t>
        </w:r>
      </w:ins>
      <w:del w:id="154" w:author="Suresh Kumar Gadi" w:date="2017-12-01T08:22:00Z">
        <w:r w:rsidRPr="009A4E4A" w:rsidDel="009A4E4A">
          <w:rPr>
            <w:position w:val="-30"/>
          </w:rPr>
          <w:object w:dxaOrig="460" w:dyaOrig="680">
            <v:shape id="_x0000_i1179" type="#_x0000_t75" style="width:23.15pt;height:33.8pt" o:ole="">
              <v:imagedata r:id="rId59" o:title=""/>
            </v:shape>
            <o:OLEObject Type="Embed" ProgID="Equation.DSMT4" ShapeID="_x0000_i1179" DrawAspect="Content" ObjectID="_1573627105" r:id="rId65"/>
          </w:object>
        </w:r>
      </w:del>
    </w:p>
    <w:p w:rsidR="007E7B76" w:rsidDel="002D69D7" w:rsidRDefault="007E7B76" w:rsidP="00E92E1E">
      <w:pPr>
        <w:rPr>
          <w:del w:id="155" w:author="Suresh Kumar Gadi" w:date="2017-12-01T08:37:00Z"/>
        </w:rPr>
      </w:pPr>
    </w:p>
    <w:p w:rsidR="00E92E1E" w:rsidRDefault="00BC6168" w:rsidP="00E92E1E">
      <w:r w:rsidRPr="00BC6168">
        <w:t xml:space="preserve">Adding a nonlinear term to a </w:t>
      </w:r>
      <w:del w:id="156" w:author="Suresh Kumar Gadi" w:date="2017-12-01T08:38:00Z">
        <w:r w:rsidRPr="00BC6168" w:rsidDel="002D69D7">
          <w:delText xml:space="preserve">Gaussian </w:delText>
        </w:r>
      </w:del>
      <w:r w:rsidR="002D69D7" w:rsidRPr="002D69D7">
        <w:rPr>
          <w:position w:val="-12"/>
        </w:rPr>
        <w:object w:dxaOrig="300" w:dyaOrig="360">
          <v:shape id="_x0000_i1195" type="#_x0000_t75" style="width:15.05pt;height:18.15pt" o:ole="">
            <v:imagedata r:id="rId66" o:title=""/>
          </v:shape>
          <o:OLEObject Type="Embed" ProgID="Equation.DSMT4" ShapeID="_x0000_i1195" DrawAspect="Content" ObjectID="_1573627106" r:id="rId67"/>
        </w:object>
      </w:r>
      <w:ins w:id="157" w:author="Suresh Kumar Gadi" w:date="2017-12-01T08:38:00Z">
        <w:r w:rsidR="002D69D7" w:rsidRPr="00BC6168">
          <w:t xml:space="preserve"> </w:t>
        </w:r>
      </w:ins>
      <w:r w:rsidRPr="00BC6168">
        <w:t>function gives the following proposed novel mathematical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623159">
            <w:pPr>
              <w:tabs>
                <w:tab w:val="center" w:pos="3580"/>
                <w:tab w:val="right" w:pos="7160"/>
              </w:tabs>
            </w:pPr>
            <w:r>
              <w:tab/>
            </w:r>
            <w:r w:rsidR="00623159" w:rsidRPr="00623159">
              <w:rPr>
                <w:position w:val="-38"/>
              </w:rPr>
              <w:object w:dxaOrig="3780" w:dyaOrig="880">
                <v:shape id="_x0000_i1053" type="#_x0000_t75" style="width:189.1pt;height:43.85pt" o:ole="">
                  <v:imagedata r:id="rId68" o:title=""/>
                </v:shape>
                <o:OLEObject Type="Embed" ProgID="Equation.DSMT4" ShapeID="_x0000_i1053" DrawAspect="Content" ObjectID="_1573627107" r:id="rId69"/>
              </w:object>
            </w:r>
          </w:p>
        </w:tc>
        <w:tc>
          <w:tcPr>
            <w:tcW w:w="985" w:type="dxa"/>
            <w:vAlign w:val="center"/>
          </w:tcPr>
          <w:p w:rsidR="00E92E1E" w:rsidRDefault="00E92E1E" w:rsidP="005C6E32">
            <w:pPr>
              <w:jc w:val="center"/>
              <w:rPr>
                <w:lang w:val="es-MX"/>
              </w:rPr>
            </w:pPr>
            <w:bookmarkStart w:id="158"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158"/>
          </w:p>
        </w:tc>
      </w:tr>
    </w:tbl>
    <w:p w:rsidR="00E92E1E" w:rsidRDefault="00E92E1E" w:rsidP="00E92E1E"/>
    <w:p w:rsidR="00E92E1E" w:rsidRDefault="00E92E1E" w:rsidP="00E92E1E">
      <w:r>
        <w:t xml:space="preserve">Figure 4 depicts </w:t>
      </w:r>
      <w:r w:rsidR="00623159" w:rsidRPr="00623159">
        <w:rPr>
          <w:position w:val="-12"/>
        </w:rPr>
        <w:object w:dxaOrig="300" w:dyaOrig="360">
          <v:shape id="_x0000_i1054" type="#_x0000_t75" style="width:15.05pt;height:18.15pt" o:ole="">
            <v:imagedata r:id="rId70" o:title=""/>
          </v:shape>
          <o:OLEObject Type="Embed" ProgID="Equation.DSMT4" ShapeID="_x0000_i1054" DrawAspect="Content" ObjectID="_1573627108" r:id="rId71"/>
        </w:object>
      </w:r>
      <w:r>
        <w:t xml:space="preserve"> for a two variable case with </w:t>
      </w:r>
      <w:r w:rsidR="00623159" w:rsidRPr="00623159">
        <w:rPr>
          <w:position w:val="-6"/>
        </w:rPr>
        <w:object w:dxaOrig="859" w:dyaOrig="279">
          <v:shape id="_x0000_i1055" type="#_x0000_t75" style="width:43.2pt;height:13.75pt" o:ole="">
            <v:imagedata r:id="rId72" o:title=""/>
          </v:shape>
          <o:OLEObject Type="Embed" ProgID="Equation.DSMT4" ShapeID="_x0000_i1055" DrawAspect="Content" ObjectID="_1573627109" r:id="rId73"/>
        </w:object>
      </w:r>
      <w:r>
        <w:t xml:space="preserve">. The gradient of </w:t>
      </w:r>
      <w:r w:rsidR="00623159" w:rsidRPr="00623159">
        <w:rPr>
          <w:position w:val="-12"/>
        </w:rPr>
        <w:object w:dxaOrig="300" w:dyaOrig="360">
          <v:shape id="_x0000_i1056" type="#_x0000_t75" style="width:15.05pt;height:18.15pt" o:ole="">
            <v:imagedata r:id="rId74" o:title=""/>
          </v:shape>
          <o:OLEObject Type="Embed" ProgID="Equation.DSMT4" ShapeID="_x0000_i1056" DrawAspect="Content" ObjectID="_1573627110" r:id="rId75"/>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152"/>
        <w:gridCol w:w="675"/>
      </w:tblGrid>
      <w:tr w:rsidR="00E92E1E" w:rsidTr="005C6E32">
        <w:tc>
          <w:tcPr>
            <w:tcW w:w="985" w:type="dxa"/>
            <w:vAlign w:val="center"/>
          </w:tcPr>
          <w:p w:rsidR="00E92E1E" w:rsidRPr="008F1EA9" w:rsidRDefault="00E92E1E" w:rsidP="005C6E32">
            <w:pPr>
              <w:jc w:val="center"/>
            </w:pPr>
          </w:p>
        </w:tc>
        <w:tc>
          <w:tcPr>
            <w:tcW w:w="7380" w:type="dxa"/>
            <w:vAlign w:val="center"/>
          </w:tcPr>
          <w:p w:rsidR="00E92E1E" w:rsidRPr="008F1EA9" w:rsidRDefault="00E92E1E" w:rsidP="00623159">
            <w:pPr>
              <w:tabs>
                <w:tab w:val="center" w:pos="3580"/>
                <w:tab w:val="right" w:pos="7160"/>
              </w:tabs>
            </w:pPr>
            <w:r w:rsidRPr="008F1EA9">
              <w:tab/>
            </w:r>
            <w:r w:rsidR="00623159" w:rsidRPr="00623159">
              <w:rPr>
                <w:position w:val="-38"/>
              </w:rPr>
              <w:object w:dxaOrig="7920" w:dyaOrig="880">
                <v:shape id="_x0000_i1057" type="#_x0000_t75" style="width:396.95pt;height:43.85pt" o:ole="">
                  <v:imagedata r:id="rId76" o:title=""/>
                </v:shape>
                <o:OLEObject Type="Embed" ProgID="Equation.DSMT4" ShapeID="_x0000_i1057" DrawAspect="Content" ObjectID="_1573627111" r:id="rId77"/>
              </w:object>
            </w:r>
          </w:p>
        </w:tc>
        <w:tc>
          <w:tcPr>
            <w:tcW w:w="985" w:type="dxa"/>
            <w:vAlign w:val="center"/>
          </w:tcPr>
          <w:p w:rsidR="00E92E1E" w:rsidRDefault="00E92E1E" w:rsidP="005C6E32">
            <w:pPr>
              <w:jc w:val="center"/>
              <w:rPr>
                <w:lang w:val="es-MX"/>
              </w:rPr>
            </w:pPr>
            <w:bookmarkStart w:id="159"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59"/>
          </w:p>
        </w:tc>
      </w:tr>
    </w:tbl>
    <w:p w:rsidR="00E92E1E" w:rsidRDefault="00E92E1E" w:rsidP="00E92E1E"/>
    <w:p w:rsidR="00E92E1E" w:rsidRDefault="00E92E1E" w:rsidP="00E92E1E">
      <w:r>
        <w:t xml:space="preserve">where </w:t>
      </w:r>
      <w:r w:rsidR="00623159" w:rsidRPr="00623159">
        <w:rPr>
          <w:position w:val="-10"/>
        </w:rPr>
        <w:object w:dxaOrig="1540" w:dyaOrig="320">
          <v:shape id="_x0000_i1058" type="#_x0000_t75" style="width:77pt;height:16.3pt" o:ole="">
            <v:imagedata r:id="rId78" o:title=""/>
          </v:shape>
          <o:OLEObject Type="Embed" ProgID="Equation.DSMT4" ShapeID="_x0000_i1058" DrawAspect="Content" ObjectID="_1573627112" r:id="rId79"/>
        </w:object>
      </w:r>
      <w:r>
        <w:t xml:space="preserve">. Peaks, </w:t>
      </w:r>
      <w:r w:rsidR="00BC6168" w:rsidRPr="00BC6168">
        <w:t>dips or saddle points are formed at</w:t>
      </w:r>
      <w:r w:rsidRPr="00BC616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623159">
            <w:pPr>
              <w:tabs>
                <w:tab w:val="center" w:pos="3580"/>
                <w:tab w:val="right" w:pos="7160"/>
              </w:tabs>
              <w:rPr>
                <w:lang w:val="es-MX"/>
              </w:rPr>
            </w:pPr>
            <w:r w:rsidRPr="00E51961">
              <w:tab/>
            </w:r>
            <w:r w:rsidR="00623159" w:rsidRPr="00623159">
              <w:rPr>
                <w:position w:val="-14"/>
              </w:rPr>
              <w:object w:dxaOrig="880" w:dyaOrig="380">
                <v:shape id="_x0000_i1059" type="#_x0000_t75" style="width:43.85pt;height:18.8pt" o:ole="">
                  <v:imagedata r:id="rId80" o:title=""/>
                </v:shape>
                <o:OLEObject Type="Embed" ProgID="Equation.DSMT4" ShapeID="_x0000_i1059" DrawAspect="Content" ObjectID="_1573627113" r:id="rId81"/>
              </w:object>
            </w:r>
            <w:r w:rsidR="00A35A16">
              <w:t>.</w:t>
            </w:r>
          </w:p>
        </w:tc>
        <w:tc>
          <w:tcPr>
            <w:tcW w:w="985" w:type="dxa"/>
            <w:vAlign w:val="center"/>
          </w:tcPr>
          <w:p w:rsidR="00E92E1E" w:rsidRDefault="00E92E1E" w:rsidP="005C6E32">
            <w:pPr>
              <w:jc w:val="center"/>
              <w:rPr>
                <w:lang w:val="es-MX"/>
              </w:rPr>
            </w:pPr>
            <w:bookmarkStart w:id="160"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60"/>
          </w:p>
        </w:tc>
      </w:tr>
    </w:tbl>
    <w:p w:rsidR="00E92E1E" w:rsidRDefault="00E92E1E" w:rsidP="00E92E1E"/>
    <w:p w:rsidR="00E92E1E" w:rsidRDefault="004817F2" w:rsidP="00E92E1E">
      <w:r w:rsidRPr="004817F2">
        <w:t xml:space="preserve">The union of the solutions to the following three equations gives the solution to </w:t>
      </w:r>
      <w:r w:rsidR="00E92E1E">
        <w:fldChar w:fldCharType="begin"/>
      </w:r>
      <w:r w:rsidR="00E92E1E">
        <w:instrText xml:space="preserve"> REF GradientNovelEqn \h </w:instrText>
      </w:r>
      <w:r w:rsidR="00E92E1E">
        <w:fldChar w:fldCharType="separate"/>
      </w:r>
      <w:r w:rsidR="00E92E1E" w:rsidRPr="00A35A16">
        <w:t>(</w:t>
      </w:r>
      <w:r w:rsidR="00E92E1E" w:rsidRPr="00A35A16">
        <w:rPr>
          <w:noProof/>
        </w:rPr>
        <w:t>9</w:t>
      </w:r>
      <w:r w:rsidR="00E92E1E" w:rsidRPr="00A35A16">
        <w:t>)</w:t>
      </w:r>
      <w:r w:rsidR="00E92E1E">
        <w:fldChar w:fldCharType="end"/>
      </w:r>
      <w:r w:rsidR="00E92E1E">
        <w:t>.</w:t>
      </w:r>
      <w:r w:rsidRPr="004817F2">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8"/>
              </w:rPr>
              <w:object w:dxaOrig="3100" w:dyaOrig="880">
                <v:shape id="_x0000_i1060" type="#_x0000_t75" style="width:155.25pt;height:43.85pt" o:ole="">
                  <v:imagedata r:id="rId82" o:title=""/>
                </v:shape>
                <o:OLEObject Type="Embed" ProgID="Equation.DSMT4" ShapeID="_x0000_i1060" DrawAspect="Content" ObjectID="_1573627114" r:id="rId83"/>
              </w:object>
            </w:r>
          </w:p>
        </w:tc>
        <w:tc>
          <w:tcPr>
            <w:tcW w:w="985" w:type="dxa"/>
            <w:vAlign w:val="center"/>
          </w:tcPr>
          <w:p w:rsidR="00A35A16" w:rsidRPr="004817F2" w:rsidRDefault="00A35A16" w:rsidP="005C6E32">
            <w:pPr>
              <w:jc w:val="center"/>
            </w:pPr>
            <w:bookmarkStart w:id="161" w:name="GradientNovelEqn1"/>
            <w:r w:rsidRPr="004817F2">
              <w:t>(</w:t>
            </w:r>
            <w:r>
              <w:rPr>
                <w:lang w:val="es-MX"/>
              </w:rPr>
              <w:fldChar w:fldCharType="begin"/>
            </w:r>
            <w:r w:rsidRPr="004817F2">
              <w:instrText xml:space="preserve"> SEQ Eqn \* MERGEFORMAT </w:instrText>
            </w:r>
            <w:r>
              <w:rPr>
                <w:lang w:val="es-MX"/>
              </w:rPr>
              <w:fldChar w:fldCharType="separate"/>
            </w:r>
            <w:r w:rsidRPr="004817F2">
              <w:rPr>
                <w:noProof/>
              </w:rPr>
              <w:t>10</w:t>
            </w:r>
            <w:r>
              <w:rPr>
                <w:lang w:val="es-MX"/>
              </w:rPr>
              <w:fldChar w:fldCharType="end"/>
            </w:r>
            <w:r w:rsidRPr="004817F2">
              <w:t>)</w:t>
            </w:r>
            <w:bookmarkEnd w:id="161"/>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8F1EA9" w:rsidRDefault="00A35A16" w:rsidP="00623159">
            <w:pPr>
              <w:tabs>
                <w:tab w:val="center" w:pos="3580"/>
                <w:tab w:val="right" w:pos="7160"/>
              </w:tabs>
            </w:pPr>
            <w:r w:rsidRPr="008F1EA9">
              <w:tab/>
            </w:r>
            <w:r w:rsidR="00623159" w:rsidRPr="00623159">
              <w:rPr>
                <w:position w:val="-30"/>
              </w:rPr>
              <w:object w:dxaOrig="2000" w:dyaOrig="720">
                <v:shape id="_x0000_i1061" type="#_x0000_t75" style="width:100.8pt;height:36.3pt" o:ole="">
                  <v:imagedata r:id="rId84" o:title=""/>
                </v:shape>
                <o:OLEObject Type="Embed" ProgID="Equation.DSMT4" ShapeID="_x0000_i1061" DrawAspect="Content" ObjectID="_1573627115" r:id="rId85"/>
              </w:object>
            </w:r>
          </w:p>
        </w:tc>
        <w:tc>
          <w:tcPr>
            <w:tcW w:w="985" w:type="dxa"/>
            <w:vAlign w:val="center"/>
          </w:tcPr>
          <w:p w:rsidR="00A35A16" w:rsidRPr="004817F2" w:rsidRDefault="00A35A16" w:rsidP="005C6E32">
            <w:pPr>
              <w:jc w:val="center"/>
            </w:pPr>
            <w:bookmarkStart w:id="162" w:name="GradientNovelSol2"/>
            <w:r w:rsidRPr="004817F2">
              <w:t>(</w:t>
            </w:r>
            <w:r>
              <w:rPr>
                <w:lang w:val="es-MX"/>
              </w:rPr>
              <w:fldChar w:fldCharType="begin"/>
            </w:r>
            <w:r w:rsidRPr="004817F2">
              <w:instrText xml:space="preserve"> SEQ Eqn \* MERGEFORMAT </w:instrText>
            </w:r>
            <w:r>
              <w:rPr>
                <w:lang w:val="es-MX"/>
              </w:rPr>
              <w:fldChar w:fldCharType="separate"/>
            </w:r>
            <w:r w:rsidRPr="004817F2">
              <w:rPr>
                <w:noProof/>
              </w:rPr>
              <w:t>11</w:t>
            </w:r>
            <w:r>
              <w:rPr>
                <w:lang w:val="es-MX"/>
              </w:rPr>
              <w:fldChar w:fldCharType="end"/>
            </w:r>
            <w:r w:rsidRPr="004817F2">
              <w:t>)</w:t>
            </w:r>
            <w:bookmarkEnd w:id="162"/>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0"/>
              </w:rPr>
              <w:object w:dxaOrig="1920" w:dyaOrig="720">
                <v:shape id="_x0000_i1062" type="#_x0000_t75" style="width:95.8pt;height:36.3pt" o:ole="">
                  <v:imagedata r:id="rId86" o:title=""/>
                </v:shape>
                <o:OLEObject Type="Embed" ProgID="Equation.DSMT4" ShapeID="_x0000_i1062" DrawAspect="Content" ObjectID="_1573627116" r:id="rId87"/>
              </w:object>
            </w:r>
          </w:p>
        </w:tc>
        <w:tc>
          <w:tcPr>
            <w:tcW w:w="985" w:type="dxa"/>
            <w:vAlign w:val="center"/>
          </w:tcPr>
          <w:p w:rsidR="00A35A16" w:rsidRDefault="00A35A16" w:rsidP="005C6E32">
            <w:pPr>
              <w:jc w:val="center"/>
              <w:rPr>
                <w:lang w:val="es-MX"/>
              </w:rPr>
            </w:pPr>
            <w:bookmarkStart w:id="163"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63"/>
          </w:p>
        </w:tc>
      </w:tr>
    </w:tbl>
    <w:p w:rsidR="00A35A16" w:rsidRDefault="00A35A16" w:rsidP="00E92E1E"/>
    <w:p w:rsidR="00E92E1E" w:rsidRDefault="00166FA1" w:rsidP="00E92E1E">
      <w:r w:rsidRPr="00166FA1">
        <w:t xml:space="preserve">The following procedure identifies the requirements to ensure the existence of one single peak by eliminating the occurrence of other peaks, dips or saddle points.  </w:t>
      </w:r>
      <w:r>
        <w:t xml:space="preserve">Note that </w:t>
      </w:r>
      <w:r w:rsidR="00E92E1E">
        <w:t xml:space="preserve">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rsidR="00E92E1E">
        <w:t xml:space="preserve"> is </w:t>
      </w:r>
      <w:r w:rsidR="00623159" w:rsidRPr="00623159">
        <w:rPr>
          <w:position w:val="-12"/>
        </w:rPr>
        <w:object w:dxaOrig="780" w:dyaOrig="360">
          <v:shape id="_x0000_i1063" type="#_x0000_t75" style="width:38.8pt;height:18.15pt" o:ole="">
            <v:imagedata r:id="rId88" o:title=""/>
          </v:shape>
          <o:OLEObject Type="Embed" ProgID="Equation.DSMT4" ShapeID="_x0000_i1063" DrawAspect="Content" ObjectID="_1573627117" r:id="rId89"/>
        </w:object>
      </w:r>
      <w:r w:rsidR="00E92E1E">
        <w:t xml:space="preserve">, </w:t>
      </w:r>
      <w:r w:rsidR="00F67FDE" w:rsidRPr="00F67FDE">
        <w:t>which can don't affect the solution</w:t>
      </w:r>
      <w:ins w:id="164" w:author="Suresh Kumar Gadi" w:date="2017-12-01T08:56:00Z">
        <w:r w:rsidR="00704618">
          <w:t xml:space="preserve"> to (9)</w:t>
        </w:r>
      </w:ins>
      <w:r w:rsidR="00E92E1E">
        <w:t xml:space="preserve">. </w:t>
      </w:r>
      <w:r w:rsidRPr="00166FA1">
        <w:t xml:space="preserve">On the other hand, </w:t>
      </w:r>
      <w:r>
        <w:t xml:space="preserve">the </w:t>
      </w:r>
      <w:r w:rsidR="00E92E1E">
        <w:t xml:space="preserve">solution for </w:t>
      </w:r>
      <w:r w:rsidR="00A35A16">
        <w:fldChar w:fldCharType="begin"/>
      </w:r>
      <w:r w:rsidR="00A35A16">
        <w:instrText xml:space="preserve"> REF GradientNovelEqn3 \h </w:instrText>
      </w:r>
      <w:r w:rsidR="00A35A16">
        <w:fldChar w:fldCharType="separate"/>
      </w:r>
      <w:r w:rsidR="00A35A16" w:rsidRPr="008F1EA9">
        <w:t>(</w:t>
      </w:r>
      <w:r w:rsidR="00A35A16" w:rsidRPr="008F1EA9">
        <w:rPr>
          <w:noProof/>
        </w:rPr>
        <w:t>12</w:t>
      </w:r>
      <w:r w:rsidR="00A35A16" w:rsidRPr="008F1EA9">
        <w:t>)</w:t>
      </w:r>
      <w:r w:rsidR="00A35A16">
        <w:fldChar w:fldCharType="end"/>
      </w:r>
      <w:r w:rsidR="00E92E1E">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8F1EA9" w:rsidRDefault="00A35A16" w:rsidP="005C6E32">
            <w:pPr>
              <w:jc w:val="center"/>
            </w:pPr>
          </w:p>
        </w:tc>
        <w:tc>
          <w:tcPr>
            <w:tcW w:w="7380" w:type="dxa"/>
            <w:vAlign w:val="center"/>
          </w:tcPr>
          <w:p w:rsidR="00A35A16" w:rsidRPr="008F1EA9" w:rsidRDefault="001F7046" w:rsidP="00623159">
            <w:pPr>
              <w:tabs>
                <w:tab w:val="center" w:pos="3580"/>
                <w:tab w:val="right" w:pos="7160"/>
              </w:tabs>
            </w:pPr>
            <w:r w:rsidRPr="008F1EA9">
              <w:tab/>
            </w:r>
            <w:r w:rsidR="00623159" w:rsidRPr="00623159">
              <w:rPr>
                <w:position w:val="-28"/>
              </w:rPr>
              <w:object w:dxaOrig="1880" w:dyaOrig="680">
                <v:shape id="_x0000_i1064" type="#_x0000_t75" style="width:93.9pt;height:33.8pt" o:ole="">
                  <v:imagedata r:id="rId90" o:title=""/>
                </v:shape>
                <o:OLEObject Type="Embed" ProgID="Equation.DSMT4" ShapeID="_x0000_i1064" DrawAspect="Content" ObjectID="_1573627118" r:id="rId91"/>
              </w:object>
            </w:r>
            <w:r w:rsidR="00B043FE">
              <w:t>.</w:t>
            </w:r>
          </w:p>
        </w:tc>
        <w:tc>
          <w:tcPr>
            <w:tcW w:w="985" w:type="dxa"/>
            <w:vAlign w:val="center"/>
          </w:tcPr>
          <w:p w:rsidR="00A35A16" w:rsidRDefault="00A35A16" w:rsidP="005C6E32">
            <w:pPr>
              <w:jc w:val="center"/>
              <w:rPr>
                <w:lang w:val="es-MX"/>
              </w:rPr>
            </w:pPr>
            <w:bookmarkStart w:id="165"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65"/>
          </w:p>
        </w:tc>
      </w:tr>
    </w:tbl>
    <w:p w:rsidR="00B043FE" w:rsidRDefault="00B043FE" w:rsidP="00E92E1E"/>
    <w:p w:rsidR="00166FA1" w:rsidRDefault="00166FA1" w:rsidP="00E92E1E">
      <w:r w:rsidRPr="00166FA1">
        <w:t xml:space="preserve">Selecting a value </w:t>
      </w:r>
      <w:r w:rsidRPr="00166FA1">
        <w:rPr>
          <w:position w:val="-6"/>
        </w:rPr>
        <w:object w:dxaOrig="200" w:dyaOrig="220">
          <v:shape id="_x0000_i1065" type="#_x0000_t75" style="width:10pt;height:11.25pt" o:ole="">
            <v:imagedata r:id="rId92" o:title=""/>
          </v:shape>
          <o:OLEObject Type="Embed" ProgID="Equation.DSMT4" ShapeID="_x0000_i1065" DrawAspect="Content" ObjectID="_1573627119" r:id="rId93"/>
        </w:object>
      </w:r>
      <w:r w:rsidRPr="00166FA1">
        <w:t>, such that</w:t>
      </w:r>
      <w:r w:rsidR="00E92E1E">
        <w:t xml:space="preserve"> </w:t>
      </w:r>
      <w:r w:rsidR="00623159" w:rsidRPr="00623159">
        <w:rPr>
          <w:position w:val="-10"/>
        </w:rPr>
        <w:object w:dxaOrig="620" w:dyaOrig="320">
          <v:shape id="_x0000_i1066" type="#_x0000_t75" style="width:31.3pt;height:16.3pt" o:ole="">
            <v:imagedata r:id="rId94" o:title=""/>
          </v:shape>
          <o:OLEObject Type="Embed" ProgID="Equation.DSMT4" ShapeID="_x0000_i1066" DrawAspect="Content" ObjectID="_1573627120" r:id="rId95"/>
        </w:object>
      </w:r>
      <w:r w:rsidR="00E92E1E">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w:t>
      </w:r>
    </w:p>
    <w:p w:rsidR="00E92E1E" w:rsidRDefault="00166FA1" w:rsidP="00E92E1E">
      <w:r w:rsidRPr="00166FA1">
        <w:t xml:space="preserve">Equation </w:t>
      </w:r>
      <w:r w:rsidR="00B043FE">
        <w:fldChar w:fldCharType="begin"/>
      </w:r>
      <w:r w:rsidR="00B043FE">
        <w:instrText xml:space="preserve"> REF GradientNovelSol2 \h </w:instrText>
      </w:r>
      <w:r w:rsidR="00B043FE">
        <w:fldChar w:fldCharType="separate"/>
      </w:r>
      <w:r w:rsidR="00B043FE" w:rsidRPr="008F1EA9">
        <w:t>(</w:t>
      </w:r>
      <w:r w:rsidR="00B043FE" w:rsidRPr="008F1EA9">
        <w:rPr>
          <w:noProof/>
        </w:rPr>
        <w:t>11</w:t>
      </w:r>
      <w:r w:rsidR="00B043FE" w:rsidRPr="008F1EA9">
        <w:t>)</w:t>
      </w:r>
      <w:r w:rsidR="00B043FE">
        <w:fldChar w:fldCharType="end"/>
      </w:r>
      <w:r w:rsidR="00E92E1E">
        <w:t xml:space="preserve"> </w:t>
      </w:r>
      <w:r w:rsidRPr="00166FA1">
        <w:t>can be rewriting as</w:t>
      </w:r>
      <w:r w:rsidR="00E92E1E">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623159" w:rsidRDefault="00B043FE" w:rsidP="00623159">
            <w:pPr>
              <w:tabs>
                <w:tab w:val="center" w:pos="3580"/>
                <w:tab w:val="right" w:pos="7160"/>
              </w:tabs>
            </w:pPr>
            <w:r>
              <w:tab/>
            </w:r>
          </w:p>
          <w:p w:rsidR="00623159" w:rsidRDefault="00623159" w:rsidP="00623159">
            <w:pPr>
              <w:tabs>
                <w:tab w:val="center" w:pos="3580"/>
                <w:tab w:val="right" w:pos="7160"/>
              </w:tabs>
            </w:pPr>
            <w:r>
              <w:tab/>
            </w:r>
            <w:r w:rsidRPr="00623159">
              <w:rPr>
                <w:position w:val="-30"/>
              </w:rPr>
              <w:object w:dxaOrig="1820" w:dyaOrig="720">
                <v:shape id="_x0000_i1067" type="#_x0000_t75" style="width:90.8pt;height:36.3pt" o:ole="">
                  <v:imagedata r:id="rId96" o:title=""/>
                </v:shape>
                <o:OLEObject Type="Embed" ProgID="Equation.DSMT4" ShapeID="_x0000_i1067" DrawAspect="Content" ObjectID="_1573627121" r:id="rId97"/>
              </w:object>
            </w:r>
          </w:p>
          <w:p w:rsidR="00B043FE" w:rsidRPr="00B043FE" w:rsidRDefault="00B043FE" w:rsidP="00623159">
            <w:pPr>
              <w:tabs>
                <w:tab w:val="center" w:pos="3580"/>
                <w:tab w:val="right" w:pos="7160"/>
              </w:tabs>
            </w:pPr>
            <w:r>
              <w:t>,</w:t>
            </w:r>
          </w:p>
        </w:tc>
        <w:tc>
          <w:tcPr>
            <w:tcW w:w="985" w:type="dxa"/>
            <w:vAlign w:val="center"/>
          </w:tcPr>
          <w:p w:rsidR="00B043FE" w:rsidRDefault="00B043FE" w:rsidP="005C6E32">
            <w:pPr>
              <w:jc w:val="center"/>
              <w:rPr>
                <w:lang w:val="es-MX"/>
              </w:rPr>
            </w:pPr>
            <w:bookmarkStart w:id="166"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66"/>
          </w:p>
        </w:tc>
      </w:tr>
    </w:tbl>
    <w:p w:rsidR="00B043FE" w:rsidRDefault="00B043FE" w:rsidP="00E92E1E"/>
    <w:p w:rsidR="00E92E1E" w:rsidRDefault="001A4E62" w:rsidP="00E92E1E">
      <w:r>
        <w:t xml:space="preserve">This expression implies </w:t>
      </w:r>
      <w:r w:rsidR="00E92E1E">
        <w:t>that the solution</w:t>
      </w:r>
      <w:ins w:id="167" w:author="Suresh Kumar Gadi" w:date="2017-12-01T08:57:00Z">
        <w:r w:rsidR="00704618">
          <w:t xml:space="preserve"> to (9)</w:t>
        </w:r>
      </w:ins>
      <w:r w:rsidR="00E92E1E">
        <w:t xml:space="preserve"> lies at </w:t>
      </w:r>
      <w:r w:rsidR="00623159" w:rsidRPr="00623159">
        <w:rPr>
          <w:position w:val="-12"/>
        </w:rPr>
        <w:object w:dxaOrig="2020" w:dyaOrig="360">
          <v:shape id="_x0000_i1068" type="#_x0000_t75" style="width:100.8pt;height:18.15pt" o:ole="">
            <v:imagedata r:id="rId98" o:title=""/>
          </v:shape>
          <o:OLEObject Type="Embed" ProgID="Equation.DSMT4" ShapeID="_x0000_i1068" DrawAspect="Content" ObjectID="_1573627122" r:id="rId99"/>
        </w:object>
      </w:r>
      <w:r w:rsidR="00E92E1E">
        <w:t xml:space="preserve">. </w:t>
      </w:r>
      <w:r w:rsidRPr="001A4E62">
        <w:t>Equation</w:t>
      </w:r>
      <w:r w:rsidR="00E92E1E" w:rsidRPr="001A4E62">
        <w:t xml:space="preserve"> </w:t>
      </w:r>
      <w:r w:rsidR="00B043FE">
        <w:fldChar w:fldCharType="begin"/>
      </w:r>
      <w:r w:rsidR="00B043FE">
        <w:instrText xml:space="preserve"> REF GradientNovelSol2ReWr1 \h </w:instrText>
      </w:r>
      <w:r w:rsidR="00B043FE">
        <w:fldChar w:fldCharType="separate"/>
      </w:r>
      <w:r w:rsidR="00B043FE" w:rsidRPr="008F1EA9">
        <w:t>(</w:t>
      </w:r>
      <w:r w:rsidR="00B043FE" w:rsidRPr="008F1EA9">
        <w:rPr>
          <w:noProof/>
        </w:rPr>
        <w:t>14</w:t>
      </w:r>
      <w:r w:rsidR="00B043FE" w:rsidRPr="008F1EA9">
        <w:t>)</w:t>
      </w:r>
      <w:r w:rsidR="00B043FE">
        <w:fldChar w:fldCharType="end"/>
      </w:r>
      <w:r w:rsidR="00E92E1E">
        <w:t xml:space="preserve"> </w:t>
      </w:r>
      <w:r w:rsidRPr="001A4E62">
        <w:t>is equivalen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B043FE" w:rsidRDefault="00B043FE" w:rsidP="00623159">
            <w:pPr>
              <w:tabs>
                <w:tab w:val="center" w:pos="3580"/>
                <w:tab w:val="right" w:pos="7160"/>
              </w:tabs>
              <w:rPr>
                <w:lang w:val="es-MX"/>
              </w:rPr>
            </w:pPr>
            <w:r w:rsidRPr="008F1EA9">
              <w:tab/>
            </w:r>
            <w:r w:rsidR="00623159" w:rsidRPr="00623159">
              <w:rPr>
                <w:position w:val="-12"/>
              </w:rPr>
              <w:object w:dxaOrig="1939" w:dyaOrig="360">
                <v:shape id="_x0000_i1069" type="#_x0000_t75" style="width:97.05pt;height:18.15pt" o:ole="">
                  <v:imagedata r:id="rId100" o:title=""/>
                </v:shape>
                <o:OLEObject Type="Embed" ProgID="Equation.DSMT4" ShapeID="_x0000_i1069" DrawAspect="Content" ObjectID="_1573627123" r:id="rId101"/>
              </w:object>
            </w:r>
            <w:r>
              <w:t>.</w:t>
            </w:r>
          </w:p>
        </w:tc>
        <w:tc>
          <w:tcPr>
            <w:tcW w:w="985" w:type="dxa"/>
            <w:vAlign w:val="center"/>
          </w:tcPr>
          <w:p w:rsidR="00B043FE" w:rsidRDefault="00B043FE" w:rsidP="005C6E32">
            <w:pPr>
              <w:jc w:val="center"/>
              <w:rPr>
                <w:lang w:val="es-MX"/>
              </w:rPr>
            </w:pPr>
            <w:bookmarkStart w:id="168"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68"/>
          </w:p>
        </w:tc>
      </w:tr>
    </w:tbl>
    <w:p w:rsidR="00B043FE" w:rsidRDefault="00B043FE" w:rsidP="00E92E1E"/>
    <w:p w:rsidR="00E92E1E" w:rsidRDefault="00E92E1E" w:rsidP="00E92E1E">
      <w:r>
        <w:t xml:space="preserve">Since </w:t>
      </w:r>
      <w:r w:rsidR="00623159" w:rsidRPr="00623159">
        <w:rPr>
          <w:position w:val="-10"/>
        </w:rPr>
        <w:object w:dxaOrig="1180" w:dyaOrig="320">
          <v:shape id="_x0000_i1070" type="#_x0000_t75" style="width:58.25pt;height:16.3pt" o:ole="">
            <v:imagedata r:id="rId102" o:title=""/>
          </v:shape>
          <o:OLEObject Type="Embed" ProgID="Equation.DSMT4" ShapeID="_x0000_i1070" DrawAspect="Content" ObjectID="_1573627124" r:id="rId103"/>
        </w:object>
      </w:r>
      <w:r>
        <w:t xml:space="preserve"> for all the values of </w:t>
      </w:r>
      <w:r w:rsidR="00623159" w:rsidRPr="00623159">
        <w:rPr>
          <w:position w:val="-10"/>
        </w:rPr>
        <w:object w:dxaOrig="240" w:dyaOrig="260">
          <v:shape id="_x0000_i1071" type="#_x0000_t75" style="width:11.9pt;height:13.75pt" o:ole="">
            <v:imagedata r:id="rId104" o:title=""/>
          </v:shape>
          <o:OLEObject Type="Embed" ProgID="Equation.DSMT4" ShapeID="_x0000_i1071" DrawAspect="Content" ObjectID="_1573627125" r:id="rId105"/>
        </w:object>
      </w:r>
      <w:r>
        <w:t xml:space="preserve"> except for </w:t>
      </w:r>
      <w:r w:rsidR="00623159" w:rsidRPr="00623159">
        <w:rPr>
          <w:position w:val="-10"/>
        </w:rPr>
        <w:object w:dxaOrig="580" w:dyaOrig="320">
          <v:shape id="_x0000_i1072" type="#_x0000_t75" style="width:28.8pt;height:16.3pt" o:ole="">
            <v:imagedata r:id="rId106" o:title=""/>
          </v:shape>
          <o:OLEObject Type="Embed" ProgID="Equation.DSMT4" ShapeID="_x0000_i1072" DrawAspect="Content" ObjectID="_1573627126" r:id="rId107"/>
        </w:object>
      </w:r>
      <w:r>
        <w:t xml:space="preserve">, the solution </w:t>
      </w:r>
      <w:ins w:id="169" w:author="Suresh Kumar Gadi" w:date="2017-12-01T08:57:00Z">
        <w:r w:rsidR="00704618">
          <w:t xml:space="preserve">to (9) </w:t>
        </w:r>
      </w:ins>
      <w:r>
        <w:t xml:space="preserve">can be limited to only </w:t>
      </w:r>
      <w:r w:rsidR="001A4E62">
        <w:t>the</w:t>
      </w:r>
      <w:r>
        <w:t xml:space="preserve"> point </w:t>
      </w:r>
      <w:r w:rsidR="00623159" w:rsidRPr="00623159">
        <w:rPr>
          <w:position w:val="-12"/>
        </w:rPr>
        <w:object w:dxaOrig="2400" w:dyaOrig="360">
          <v:shape id="_x0000_i1073" type="#_x0000_t75" style="width:120.2pt;height:18.15pt" o:ole="">
            <v:imagedata r:id="rId108" o:title=""/>
          </v:shape>
          <o:OLEObject Type="Embed" ProgID="Equation.DSMT4" ShapeID="_x0000_i1073" DrawAspect="Content" ObjectID="_1573627127" r:id="rId109"/>
        </w:object>
      </w:r>
      <w:r>
        <w:t xml:space="preserve"> provided that </w:t>
      </w:r>
      <w:r w:rsidR="00623159" w:rsidRPr="00623159">
        <w:rPr>
          <w:position w:val="-10"/>
        </w:rPr>
        <w:object w:dxaOrig="740" w:dyaOrig="320">
          <v:shape id="_x0000_i1074" type="#_x0000_t75" style="width:36.95pt;height:16.3pt" o:ole="">
            <v:imagedata r:id="rId110" o:title=""/>
          </v:shape>
          <o:OLEObject Type="Embed" ProgID="Equation.DSMT4" ShapeID="_x0000_i1074" DrawAspect="Content" ObjectID="_1573627128" r:id="rId111"/>
        </w:object>
      </w:r>
      <w:r>
        <w:t xml:space="preserve">. </w:t>
      </w:r>
      <w:r w:rsidR="001A4E62" w:rsidRPr="001A4E62">
        <w:t xml:space="preserve">By considering </w:t>
      </w:r>
      <w:r>
        <w:t xml:space="preserve">a positive value for </w:t>
      </w:r>
      <w:r w:rsidR="00623159" w:rsidRPr="00623159">
        <w:rPr>
          <w:position w:val="-6"/>
        </w:rPr>
        <w:object w:dxaOrig="200" w:dyaOrig="220">
          <v:shape id="_x0000_i1075" type="#_x0000_t75" style="width:10pt;height:11.25pt" o:ole="">
            <v:imagedata r:id="rId112" o:title=""/>
          </v:shape>
          <o:OLEObject Type="Embed" ProgID="Equation.DSMT4" ShapeID="_x0000_i1075" DrawAspect="Content" ObjectID="_1573627129" r:id="rId113"/>
        </w:object>
      </w:r>
      <w:r>
        <w:t xml:space="preserve">, only one peak at origin </w:t>
      </w:r>
      <w:r w:rsidR="001A4E62" w:rsidRPr="001A4E62">
        <w:t xml:space="preserve">guaranteed when </w:t>
      </w:r>
      <w:r w:rsidR="00623159" w:rsidRPr="00623159">
        <w:rPr>
          <w:position w:val="-24"/>
        </w:rPr>
        <w:object w:dxaOrig="600" w:dyaOrig="620">
          <v:shape id="_x0000_i1076" type="#_x0000_t75" style="width:30.05pt;height:31.3pt" o:ole="">
            <v:imagedata r:id="rId114" o:title=""/>
          </v:shape>
          <o:OLEObject Type="Embed" ProgID="Equation.DSMT4" ShapeID="_x0000_i1076" DrawAspect="Content" ObjectID="_1573627130" r:id="rId115"/>
        </w:object>
      </w:r>
      <w:r>
        <w:t>.</w:t>
      </w:r>
    </w:p>
    <w:p w:rsidR="008035C6" w:rsidRDefault="008035C6" w:rsidP="00E92E1E"/>
    <w:p w:rsidR="00777392" w:rsidRDefault="00777392" w:rsidP="00777392">
      <w:r>
        <w:t>Properties of the proposed mathematical function:</w:t>
      </w:r>
    </w:p>
    <w:p w:rsidR="00777392" w:rsidRDefault="00865A25" w:rsidP="00777392">
      <w:pPr>
        <w:pStyle w:val="ListParagraph"/>
        <w:numPr>
          <w:ilvl w:val="0"/>
          <w:numId w:val="20"/>
        </w:numPr>
      </w:pPr>
      <w:r>
        <w:t xml:space="preserve">Its </w:t>
      </w:r>
      <w:r w:rsidR="00777392">
        <w:t>Gradient is not proportional to the distance from its optimum combination.</w:t>
      </w:r>
    </w:p>
    <w:p w:rsidR="00777392" w:rsidRDefault="00865A25" w:rsidP="00777392">
      <w:pPr>
        <w:pStyle w:val="ListParagraph"/>
        <w:numPr>
          <w:ilvl w:val="0"/>
          <w:numId w:val="20"/>
        </w:numPr>
      </w:pPr>
      <w:r>
        <w:t>It h</w:t>
      </w:r>
      <w:r w:rsidR="00777392">
        <w:t>as</w:t>
      </w:r>
      <w:r>
        <w:t xml:space="preserve"> a</w:t>
      </w:r>
      <w:r w:rsidR="00777392">
        <w:t xml:space="preserve"> unique maximum value at </w:t>
      </w:r>
      <w:r w:rsidR="00777392" w:rsidRPr="00777392">
        <w:rPr>
          <w:position w:val="-12"/>
        </w:rPr>
        <w:object w:dxaOrig="2380" w:dyaOrig="360">
          <v:shape id="_x0000_i1077" type="#_x0000_t75" style="width:118.95pt;height:18.15pt" o:ole="">
            <v:imagedata r:id="rId116" o:title=""/>
          </v:shape>
          <o:OLEObject Type="Embed" ProgID="Equation.DSMT4" ShapeID="_x0000_i1077" DrawAspect="Content" ObjectID="_1573627131" r:id="rId117"/>
        </w:object>
      </w:r>
      <w:r w:rsidR="00777392">
        <w:t xml:space="preserve"> i.e. at </w:t>
      </w:r>
      <w:r w:rsidR="00777392" w:rsidRPr="00777392">
        <w:rPr>
          <w:position w:val="-12"/>
        </w:rPr>
        <w:object w:dxaOrig="2520" w:dyaOrig="380">
          <v:shape id="_x0000_i1078" type="#_x0000_t75" style="width:125.85pt;height:18.8pt" o:ole="">
            <v:imagedata r:id="rId118" o:title=""/>
          </v:shape>
          <o:OLEObject Type="Embed" ProgID="Equation.DSMT4" ShapeID="_x0000_i1078" DrawAspect="Content" ObjectID="_1573627132" r:id="rId119"/>
        </w:object>
      </w:r>
      <w:r w:rsidR="00777392">
        <w:t xml:space="preserve">, provided that </w:t>
      </w:r>
      <w:r w:rsidR="00777392" w:rsidRPr="00777392">
        <w:rPr>
          <w:position w:val="-24"/>
        </w:rPr>
        <w:object w:dxaOrig="600" w:dyaOrig="620">
          <v:shape id="_x0000_i1079" type="#_x0000_t75" style="width:30.05pt;height:31.3pt" o:ole="">
            <v:imagedata r:id="rId120" o:title=""/>
          </v:shape>
          <o:OLEObject Type="Embed" ProgID="Equation.DSMT4" ShapeID="_x0000_i1079" DrawAspect="Content" ObjectID="_1573627133" r:id="rId121"/>
        </w:object>
      </w:r>
    </w:p>
    <w:p w:rsidR="00777392" w:rsidRDefault="00777392" w:rsidP="00777392">
      <w:pPr>
        <w:pStyle w:val="ListParagraph"/>
        <w:numPr>
          <w:ilvl w:val="0"/>
          <w:numId w:val="20"/>
        </w:numPr>
      </w:pPr>
      <w:r>
        <w:t>It is not a concave function.</w:t>
      </w:r>
    </w:p>
    <w:p w:rsidR="00777392" w:rsidRDefault="00777392" w:rsidP="00777392">
      <w:pPr>
        <w:pStyle w:val="ListParagraph"/>
        <w:numPr>
          <w:ilvl w:val="0"/>
          <w:numId w:val="20"/>
        </w:numPr>
      </w:pPr>
      <w:r>
        <w:t>The optimal value of an arbitrary factor is not constant throughout the factorial space.</w:t>
      </w:r>
    </w:p>
    <w:p w:rsidR="00777392" w:rsidRDefault="00777392" w:rsidP="00777392"/>
    <w:p w:rsidR="00E92E1E" w:rsidRDefault="00E92E1E" w:rsidP="00E92E1E">
      <w:r>
        <w:t>In the next section</w:t>
      </w:r>
      <w:r w:rsidR="004B1299">
        <w:t>,</w:t>
      </w:r>
      <w:r>
        <w:t xml:space="preserve"> a method is presented to adapt the function </w:t>
      </w:r>
      <w:r w:rsidR="00623159" w:rsidRPr="00623159">
        <w:rPr>
          <w:position w:val="-12"/>
        </w:rPr>
        <w:object w:dxaOrig="300" w:dyaOrig="360">
          <v:shape id="_x0000_i1080" type="#_x0000_t75" style="width:15.05pt;height:18.15pt" o:ole="">
            <v:imagedata r:id="rId122" o:title=""/>
          </v:shape>
          <o:OLEObject Type="Embed" ProgID="Equation.DSMT4" ShapeID="_x0000_i1080" DrawAspect="Content" ObjectID="_1573627134" r:id="rId123"/>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w:t>
      </w:r>
      <w:r w:rsidR="00865A25">
        <w:t xml:space="preserve">in order </w:t>
      </w:r>
      <w:r>
        <w:t>to generate random experiments.</w:t>
      </w:r>
    </w:p>
    <w:p w:rsidR="008035C6" w:rsidRDefault="008035C6" w:rsidP="00E92E1E"/>
    <w:p w:rsidR="008035C6" w:rsidRDefault="008035C6" w:rsidP="008C5D4E">
      <w:pPr>
        <w:pStyle w:val="Heading1"/>
        <w:numPr>
          <w:ilvl w:val="0"/>
          <w:numId w:val="16"/>
        </w:numPr>
      </w:pPr>
      <w:r>
        <w:t>Adapting the proposed function</w:t>
      </w:r>
    </w:p>
    <w:p w:rsidR="008035C6" w:rsidRDefault="008035C6" w:rsidP="00E92E1E"/>
    <w:p w:rsidR="00E92E1E" w:rsidRDefault="00E92E1E" w:rsidP="00E92E1E">
      <w:r>
        <w:t xml:space="preserve">A scaled version of the </w:t>
      </w:r>
      <w:r w:rsidR="002F26C8" w:rsidRPr="002F26C8">
        <w:t xml:space="preserve">proposed </w:t>
      </w:r>
      <w:r>
        <w:t xml:space="preserve">function </w:t>
      </w:r>
      <w:r w:rsidR="00270B49" w:rsidRPr="00270B49">
        <w:rPr>
          <w:position w:val="-12"/>
        </w:rPr>
        <w:object w:dxaOrig="300" w:dyaOrig="360">
          <v:shape id="_x0000_i1081" type="#_x0000_t75" style="width:15.05pt;height:18.15pt" o:ole="">
            <v:imagedata r:id="rId124" o:title=""/>
          </v:shape>
          <o:OLEObject Type="Embed" ProgID="Equation.DSMT4" ShapeID="_x0000_i1081" DrawAspect="Content" ObjectID="_1573627135" r:id="rId125"/>
        </w:object>
      </w:r>
      <w:r>
        <w:t xml:space="preserve">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270B49">
            <w:pPr>
              <w:tabs>
                <w:tab w:val="center" w:pos="3580"/>
                <w:tab w:val="right" w:pos="7160"/>
              </w:tabs>
              <w:rPr>
                <w:lang w:val="es-MX"/>
              </w:rPr>
            </w:pPr>
            <w:r w:rsidRPr="00762461">
              <w:tab/>
            </w:r>
            <w:r w:rsidR="00270B49" w:rsidRPr="00270B49">
              <w:rPr>
                <w:position w:val="-48"/>
              </w:rPr>
              <w:object w:dxaOrig="4380" w:dyaOrig="1080">
                <v:shape id="_x0000_i1082" type="#_x0000_t75" style="width:219.15pt;height:53.85pt" o:ole="">
                  <v:imagedata r:id="rId126" o:title=""/>
                </v:shape>
                <o:OLEObject Type="Embed" ProgID="Equation.DSMT4" ShapeID="_x0000_i1082" DrawAspect="Content" ObjectID="_1573627136" r:id="rId127"/>
              </w:object>
            </w:r>
          </w:p>
        </w:tc>
        <w:tc>
          <w:tcPr>
            <w:tcW w:w="985" w:type="dxa"/>
            <w:vAlign w:val="center"/>
          </w:tcPr>
          <w:p w:rsidR="00340F69" w:rsidRDefault="00340F69" w:rsidP="005C6E32">
            <w:pPr>
              <w:jc w:val="center"/>
              <w:rPr>
                <w:lang w:val="es-MX"/>
              </w:rPr>
            </w:pPr>
            <w:bookmarkStart w:id="170"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7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540" w:dyaOrig="360">
                <v:shape id="_x0000_i1083" type="#_x0000_t75" style="width:77pt;height:18.15pt" o:ole="">
                  <v:imagedata r:id="rId128" o:title=""/>
                </v:shape>
                <o:OLEObject Type="Embed" ProgID="Equation.DSMT4" ShapeID="_x0000_i1083" DrawAspect="Content" ObjectID="_1573627137" r:id="rId129"/>
              </w:object>
            </w:r>
            <w:r>
              <w:t>,</w:t>
            </w:r>
          </w:p>
        </w:tc>
        <w:tc>
          <w:tcPr>
            <w:tcW w:w="985" w:type="dxa"/>
            <w:vAlign w:val="center"/>
          </w:tcPr>
          <w:p w:rsidR="00340F69" w:rsidRDefault="00340F69" w:rsidP="005C6E32">
            <w:pPr>
              <w:jc w:val="center"/>
              <w:rPr>
                <w:lang w:val="es-MX"/>
              </w:rPr>
            </w:pPr>
            <w:bookmarkStart w:id="171"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17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700" w:dyaOrig="360">
                <v:shape id="_x0000_i1084" type="#_x0000_t75" style="width:85.75pt;height:18.15pt" o:ole="">
                  <v:imagedata r:id="rId130" o:title=""/>
                </v:shape>
                <o:OLEObject Type="Embed" ProgID="Equation.DSMT4" ShapeID="_x0000_i1084" DrawAspect="Content" ObjectID="_1573627138" r:id="rId131"/>
              </w:object>
            </w:r>
            <w:r>
              <w:t>,</w:t>
            </w:r>
          </w:p>
        </w:tc>
        <w:tc>
          <w:tcPr>
            <w:tcW w:w="985" w:type="dxa"/>
            <w:vAlign w:val="center"/>
          </w:tcPr>
          <w:p w:rsidR="00340F69" w:rsidRPr="00403874" w:rsidRDefault="00340F69" w:rsidP="005C6E32">
            <w:pPr>
              <w:jc w:val="center"/>
            </w:pPr>
            <w:bookmarkStart w:id="172"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17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480" w:dyaOrig="360">
                <v:shape id="_x0000_i1085" type="#_x0000_t75" style="width:74.5pt;height:18.15pt" o:ole="">
                  <v:imagedata r:id="rId132" o:title=""/>
                </v:shape>
                <o:OLEObject Type="Embed" ProgID="Equation.DSMT4" ShapeID="_x0000_i1085" DrawAspect="Content" ObjectID="_1573627139" r:id="rId133"/>
              </w:object>
            </w:r>
            <w:r>
              <w:t>,</w:t>
            </w:r>
          </w:p>
        </w:tc>
        <w:tc>
          <w:tcPr>
            <w:tcW w:w="985" w:type="dxa"/>
            <w:vAlign w:val="center"/>
          </w:tcPr>
          <w:p w:rsidR="00340F69" w:rsidRDefault="00340F69" w:rsidP="005C6E32">
            <w:pPr>
              <w:jc w:val="center"/>
              <w:rPr>
                <w:lang w:val="es-MX"/>
              </w:rPr>
            </w:pPr>
            <w:bookmarkStart w:id="173"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17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10"/>
              </w:rPr>
              <w:object w:dxaOrig="1400" w:dyaOrig="320">
                <v:shape id="_x0000_i1086" type="#_x0000_t75" style="width:69.5pt;height:16.3pt" o:ole="">
                  <v:imagedata r:id="rId134" o:title=""/>
                </v:shape>
                <o:OLEObject Type="Embed" ProgID="Equation.DSMT4" ShapeID="_x0000_i1086" DrawAspect="Content" ObjectID="_1573627140" r:id="rId135"/>
              </w:object>
            </w:r>
            <w:r>
              <w:t>,</w:t>
            </w:r>
          </w:p>
        </w:tc>
        <w:tc>
          <w:tcPr>
            <w:tcW w:w="985" w:type="dxa"/>
            <w:vAlign w:val="center"/>
          </w:tcPr>
          <w:p w:rsidR="00340F69" w:rsidRDefault="00340F69" w:rsidP="005C6E32">
            <w:pPr>
              <w:jc w:val="center"/>
              <w:rPr>
                <w:lang w:val="es-MX"/>
              </w:rPr>
            </w:pPr>
            <w:bookmarkStart w:id="174"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17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Default="00270B49" w:rsidP="00270B49">
            <w:pPr>
              <w:tabs>
                <w:tab w:val="center" w:pos="3580"/>
                <w:tab w:val="right" w:pos="7160"/>
              </w:tabs>
              <w:rPr>
                <w:lang w:val="es-MX"/>
              </w:rPr>
            </w:pPr>
            <w:r>
              <w:rPr>
                <w:lang w:val="es-MX"/>
              </w:rPr>
              <w:tab/>
            </w:r>
            <w:r w:rsidRPr="00270B49">
              <w:rPr>
                <w:position w:val="-28"/>
              </w:rPr>
              <w:object w:dxaOrig="1060" w:dyaOrig="680">
                <v:shape id="_x0000_i1087" type="#_x0000_t75" style="width:53.2pt;height:33.8pt" o:ole="">
                  <v:imagedata r:id="rId136" o:title=""/>
                </v:shape>
                <o:OLEObject Type="Embed" ProgID="Equation.DSMT4" ShapeID="_x0000_i1087" DrawAspect="Content" ObjectID="_1573627141" r:id="rId137"/>
              </w:object>
            </w:r>
            <w:r>
              <w:t>,</w:t>
            </w:r>
          </w:p>
        </w:tc>
        <w:tc>
          <w:tcPr>
            <w:tcW w:w="985" w:type="dxa"/>
            <w:vAlign w:val="center"/>
          </w:tcPr>
          <w:p w:rsidR="00340F69" w:rsidRDefault="00340F69" w:rsidP="005C6E32">
            <w:pPr>
              <w:jc w:val="center"/>
              <w:rPr>
                <w:lang w:val="es-MX"/>
              </w:rPr>
            </w:pPr>
            <w:bookmarkStart w:id="175"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17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30"/>
              </w:rPr>
              <w:object w:dxaOrig="1740" w:dyaOrig="720">
                <v:shape id="_x0000_i1088" type="#_x0000_t75" style="width:87.05pt;height:36.3pt" o:ole="">
                  <v:imagedata r:id="rId138" o:title=""/>
                </v:shape>
                <o:OLEObject Type="Embed" ProgID="Equation.DSMT4" ShapeID="_x0000_i1088" DrawAspect="Content" ObjectID="_1573627142" r:id="rId139"/>
              </w:object>
            </w:r>
            <w:r>
              <w:t>,</w:t>
            </w:r>
          </w:p>
        </w:tc>
        <w:tc>
          <w:tcPr>
            <w:tcW w:w="985" w:type="dxa"/>
            <w:vAlign w:val="center"/>
          </w:tcPr>
          <w:p w:rsidR="00340F69" w:rsidRDefault="00340F69" w:rsidP="005C6E32">
            <w:pPr>
              <w:jc w:val="center"/>
              <w:rPr>
                <w:lang w:val="es-MX"/>
              </w:rPr>
            </w:pPr>
            <w:bookmarkStart w:id="176"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17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rPr>
                <w:lang w:val="es-MX"/>
              </w:rPr>
            </w:pPr>
          </w:p>
          <w:p w:rsidR="00340F69" w:rsidRPr="00270B49" w:rsidRDefault="00270B49" w:rsidP="00270B49">
            <w:pPr>
              <w:tabs>
                <w:tab w:val="center" w:pos="3580"/>
                <w:tab w:val="right" w:pos="7160"/>
              </w:tabs>
            </w:pPr>
            <w:r>
              <w:tab/>
            </w:r>
            <w:r w:rsidRPr="00270B49">
              <w:rPr>
                <w:position w:val="-12"/>
              </w:rPr>
              <w:object w:dxaOrig="1260" w:dyaOrig="380">
                <v:shape id="_x0000_i1089" type="#_x0000_t75" style="width:63.25pt;height:18.8pt" o:ole="">
                  <v:imagedata r:id="rId140" o:title=""/>
                </v:shape>
                <o:OLEObject Type="Embed" ProgID="Equation.DSMT4" ShapeID="_x0000_i1089" DrawAspect="Content" ObjectID="_1573627143" r:id="rId141"/>
              </w:object>
            </w:r>
            <w:r>
              <w:t>,</w:t>
            </w:r>
          </w:p>
        </w:tc>
        <w:tc>
          <w:tcPr>
            <w:tcW w:w="985" w:type="dxa"/>
            <w:vAlign w:val="center"/>
          </w:tcPr>
          <w:p w:rsidR="00340F69" w:rsidRDefault="00340F69" w:rsidP="005C6E32">
            <w:pPr>
              <w:jc w:val="center"/>
              <w:rPr>
                <w:lang w:val="es-MX"/>
              </w:rPr>
            </w:pPr>
            <w:bookmarkStart w:id="177"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17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2820" w:dyaOrig="380">
                <v:shape id="_x0000_i1090" type="#_x0000_t75" style="width:140.85pt;height:18.8pt" o:ole="">
                  <v:imagedata r:id="rId142" o:title=""/>
                </v:shape>
                <o:OLEObject Type="Embed" ProgID="Equation.DSMT4" ShapeID="_x0000_i1090" DrawAspect="Content" ObjectID="_1573627144" r:id="rId143"/>
              </w:object>
            </w:r>
            <w:r>
              <w:t>,</w:t>
            </w:r>
          </w:p>
        </w:tc>
        <w:tc>
          <w:tcPr>
            <w:tcW w:w="985" w:type="dxa"/>
            <w:vAlign w:val="center"/>
          </w:tcPr>
          <w:p w:rsidR="00340F69" w:rsidRDefault="00340F69" w:rsidP="005C6E32">
            <w:pPr>
              <w:jc w:val="center"/>
              <w:rPr>
                <w:lang w:val="es-MX"/>
              </w:rPr>
            </w:pPr>
            <w:bookmarkStart w:id="178"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17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6"/>
              </w:rPr>
              <w:object w:dxaOrig="1120" w:dyaOrig="279">
                <v:shape id="_x0000_i1091" type="#_x0000_t75" style="width:55.7pt;height:13.75pt" o:ole="">
                  <v:imagedata r:id="rId144" o:title=""/>
                </v:shape>
                <o:OLEObject Type="Embed" ProgID="Equation.DSMT4" ShapeID="_x0000_i1091" DrawAspect="Content" ObjectID="_1573627145" r:id="rId145"/>
              </w:object>
            </w:r>
          </w:p>
        </w:tc>
        <w:tc>
          <w:tcPr>
            <w:tcW w:w="985" w:type="dxa"/>
            <w:vAlign w:val="center"/>
          </w:tcPr>
          <w:p w:rsidR="00340F69" w:rsidRDefault="00340F69" w:rsidP="005C6E32">
            <w:pPr>
              <w:jc w:val="center"/>
              <w:rPr>
                <w:lang w:val="es-MX"/>
              </w:rPr>
            </w:pPr>
            <w:bookmarkStart w:id="179"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17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jc w:val="center"/>
            </w:pPr>
            <w:r w:rsidRPr="00270B49">
              <w:rPr>
                <w:position w:val="-10"/>
              </w:rPr>
              <w:object w:dxaOrig="1120" w:dyaOrig="320">
                <v:shape id="_x0000_i1092" type="#_x0000_t75" style="width:55.7pt;height:16.3pt" o:ole="">
                  <v:imagedata r:id="rId146" o:title=""/>
                </v:shape>
                <o:OLEObject Type="Embed" ProgID="Equation.DSMT4" ShapeID="_x0000_i1092" DrawAspect="Content" ObjectID="_1573627146" r:id="rId147"/>
              </w:object>
            </w:r>
          </w:p>
          <w:p w:rsidR="00340F69" w:rsidRDefault="00340F69" w:rsidP="00270B49">
            <w:pPr>
              <w:tabs>
                <w:tab w:val="center" w:pos="3580"/>
                <w:tab w:val="right" w:pos="7160"/>
              </w:tabs>
              <w:rPr>
                <w:lang w:val="es-MX"/>
              </w:rPr>
            </w:pPr>
          </w:p>
        </w:tc>
        <w:tc>
          <w:tcPr>
            <w:tcW w:w="985" w:type="dxa"/>
            <w:vAlign w:val="center"/>
          </w:tcPr>
          <w:p w:rsidR="00340F69" w:rsidRDefault="00340F69" w:rsidP="005C6E32">
            <w:pPr>
              <w:jc w:val="center"/>
              <w:rPr>
                <w:lang w:val="es-MX"/>
              </w:rPr>
            </w:pPr>
            <w:bookmarkStart w:id="180"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180"/>
          </w:p>
        </w:tc>
      </w:tr>
    </w:tbl>
    <w:p w:rsidR="00C66A31" w:rsidRDefault="00C66A31" w:rsidP="00E92E1E"/>
    <w:p w:rsidR="00E92E1E" w:rsidRDefault="001A6E7C" w:rsidP="00E92E1E">
      <w:r>
        <w:t>With</w:t>
      </w:r>
      <w:r w:rsidR="00E92E1E">
        <w:t xml:space="preserve">  </w:t>
      </w:r>
      <w:r w:rsidR="00270B49" w:rsidRPr="00270B49">
        <w:rPr>
          <w:position w:val="-10"/>
        </w:rPr>
        <w:object w:dxaOrig="1540" w:dyaOrig="320">
          <v:shape id="_x0000_i1093" type="#_x0000_t75" style="width:77pt;height:16.3pt" o:ole="">
            <v:imagedata r:id="rId148" o:title=""/>
          </v:shape>
          <o:OLEObject Type="Embed" ProgID="Equation.DSMT4" ShapeID="_x0000_i1093" DrawAspect="Content" ObjectID="_1573627147" r:id="rId149"/>
        </w:object>
      </w:r>
      <w:r w:rsidR="00E92E1E">
        <w:t xml:space="preserve">, </w:t>
      </w:r>
      <w:r w:rsidR="00270B49" w:rsidRPr="00270B49">
        <w:rPr>
          <w:position w:val="-10"/>
        </w:rPr>
        <w:object w:dxaOrig="200" w:dyaOrig="320">
          <v:shape id="_x0000_i1094" type="#_x0000_t75" style="width:10pt;height:16.3pt" o:ole="">
            <v:imagedata r:id="rId150" o:title=""/>
          </v:shape>
          <o:OLEObject Type="Embed" ProgID="Equation.DSMT4" ShapeID="_x0000_i1094" DrawAspect="Content" ObjectID="_1573627148" r:id="rId151"/>
        </w:object>
      </w:r>
      <w:r w:rsidR="00E92E1E">
        <w:t xml:space="preserve"> is a random variable </w:t>
      </w:r>
      <w:r w:rsidRPr="001A6E7C">
        <w:t xml:space="preserve">such that </w:t>
      </w:r>
      <w:r w:rsidR="00270B49" w:rsidRPr="00270B49">
        <w:rPr>
          <w:position w:val="-10"/>
        </w:rPr>
        <w:object w:dxaOrig="900" w:dyaOrig="320">
          <v:shape id="_x0000_i1095" type="#_x0000_t75" style="width:45.1pt;height:16.3pt" o:ole="">
            <v:imagedata r:id="rId152" o:title=""/>
          </v:shape>
          <o:OLEObject Type="Embed" ProgID="Equation.DSMT4" ShapeID="_x0000_i1095" DrawAspect="Content" ObjectID="_1573627149" r:id="rId153"/>
        </w:object>
      </w:r>
      <w:r w:rsidR="00E92E1E">
        <w:t xml:space="preserve"> and </w:t>
      </w:r>
      <w:r w:rsidR="00270B49" w:rsidRPr="00270B49">
        <w:rPr>
          <w:position w:val="-10"/>
        </w:rPr>
        <w:object w:dxaOrig="620" w:dyaOrig="320">
          <v:shape id="_x0000_i1096" type="#_x0000_t75" style="width:31.3pt;height:16.3pt" o:ole="">
            <v:imagedata r:id="rId154" o:title=""/>
          </v:shape>
          <o:OLEObject Type="Embed" ProgID="Equation.DSMT4" ShapeID="_x0000_i1096" DrawAspect="Content" ObjectID="_1573627150" r:id="rId155"/>
        </w:object>
      </w:r>
      <w:r w:rsidRPr="001A6E7C">
        <w:t>, where</w:t>
      </w:r>
      <w:r>
        <w:t xml:space="preserve"> </w:t>
      </w:r>
      <w:r w:rsidRPr="00270B49">
        <w:rPr>
          <w:position w:val="-10"/>
        </w:rPr>
        <w:object w:dxaOrig="460" w:dyaOrig="320">
          <v:shape id="_x0000_i1203" type="#_x0000_t75" style="width:23.15pt;height:16.3pt" o:ole="">
            <v:imagedata r:id="rId156" o:title=""/>
          </v:shape>
          <o:OLEObject Type="Embed" ProgID="Equation.DSMT4" ShapeID="_x0000_i1203" DrawAspect="Content" ObjectID="_1573627151" r:id="rId157"/>
        </w:object>
      </w:r>
      <w:r>
        <w:t xml:space="preserve"> </w:t>
      </w:r>
      <w:r w:rsidRPr="001A6E7C">
        <w:t xml:space="preserve">denotes  </w:t>
      </w:r>
      <w:r>
        <w:t>expected value</w:t>
      </w:r>
      <w:r>
        <w:t>. Moreover,</w:t>
      </w:r>
      <w:r w:rsidR="00E92E1E">
        <w:t xml:space="preserve"> </w:t>
      </w:r>
      <w:r w:rsidR="00270B49" w:rsidRPr="00025957">
        <w:rPr>
          <w:position w:val="-4"/>
        </w:rPr>
        <w:object w:dxaOrig="240" w:dyaOrig="240">
          <v:shape id="_x0000_i1097" type="#_x0000_t75" style="width:11.9pt;height:11.9pt" o:ole="">
            <v:imagedata r:id="rId158" o:title=""/>
          </v:shape>
          <o:OLEObject Type="Embed" ProgID="Equation.DSMT4" ShapeID="_x0000_i1097" DrawAspect="Content" ObjectID="_1573627152" r:id="rId159"/>
        </w:object>
      </w:r>
      <w:r w:rsidR="00E92E1E">
        <w:t xml:space="preserve"> is a random variable with the properties </w:t>
      </w:r>
      <w:r w:rsidR="00270B49" w:rsidRPr="00270B49">
        <w:rPr>
          <w:position w:val="-10"/>
        </w:rPr>
        <w:object w:dxaOrig="1100" w:dyaOrig="320">
          <v:shape id="_x0000_i1098" type="#_x0000_t75" style="width:54.45pt;height:16.3pt" o:ole="">
            <v:imagedata r:id="rId160" o:title=""/>
          </v:shape>
          <o:OLEObject Type="Embed" ProgID="Equation.DSMT4" ShapeID="_x0000_i1098" DrawAspect="Content" ObjectID="_1573627153" r:id="rId161"/>
        </w:object>
      </w:r>
      <w:r w:rsidR="00E92E1E">
        <w:t xml:space="preserve"> and </w:t>
      </w:r>
      <w:r w:rsidR="00270B49" w:rsidRPr="00270B49">
        <w:rPr>
          <w:position w:val="-10"/>
        </w:rPr>
        <w:object w:dxaOrig="880" w:dyaOrig="320">
          <v:shape id="_x0000_i1099" type="#_x0000_t75" style="width:43.85pt;height:16.3pt" o:ole="">
            <v:imagedata r:id="rId162" o:title=""/>
          </v:shape>
          <o:OLEObject Type="Embed" ProgID="Equation.DSMT4" ShapeID="_x0000_i1099" DrawAspect="Content" ObjectID="_1573627154" r:id="rId163"/>
        </w:object>
      </w:r>
      <w:r w:rsidR="00E92E1E">
        <w:t>.</w:t>
      </w:r>
      <w:r>
        <w:t xml:space="preserve"> On </w:t>
      </w:r>
      <w:r>
        <w:lastRenderedPageBreak/>
        <w:t>the other hand</w:t>
      </w:r>
      <w:r w:rsidR="00E92E1E">
        <w:t xml:space="preserve"> </w:t>
      </w:r>
      <w:r w:rsidR="00270B49" w:rsidRPr="00270B49">
        <w:rPr>
          <w:position w:val="-12"/>
        </w:rPr>
        <w:object w:dxaOrig="820" w:dyaOrig="360">
          <v:shape id="_x0000_i1101" type="#_x0000_t75" style="width:40.7pt;height:18.15pt" o:ole="">
            <v:imagedata r:id="rId164" o:title=""/>
          </v:shape>
          <o:OLEObject Type="Embed" ProgID="Equation.DSMT4" ShapeID="_x0000_i1101" DrawAspect="Content" ObjectID="_1573627155" r:id="rId165"/>
        </w:object>
      </w:r>
      <w:r w:rsidR="00E92E1E">
        <w:t xml:space="preserve"> is the function range, </w:t>
      </w:r>
      <w:r w:rsidR="00270B49" w:rsidRPr="00270B49">
        <w:rPr>
          <w:position w:val="-12"/>
        </w:rPr>
        <w:object w:dxaOrig="360" w:dyaOrig="360">
          <v:shape id="_x0000_i1102" type="#_x0000_t75" style="width:18.15pt;height:18.15pt" o:ole="">
            <v:imagedata r:id="rId166" o:title=""/>
          </v:shape>
          <o:OLEObject Type="Embed" ProgID="Equation.DSMT4" ShapeID="_x0000_i1102" DrawAspect="Content" ObjectID="_1573627156" r:id="rId167"/>
        </w:object>
      </w:r>
      <w:r w:rsidR="00E92E1E">
        <w:t xml:space="preserve"> is a noise factor, </w:t>
      </w:r>
      <w:r w:rsidR="00270B49" w:rsidRPr="00270B49">
        <w:rPr>
          <w:position w:val="-12"/>
        </w:rPr>
        <w:object w:dxaOrig="360" w:dyaOrig="360">
          <v:shape id="_x0000_i1103" type="#_x0000_t75" style="width:18.15pt;height:18.15pt" o:ole="">
            <v:imagedata r:id="rId168" o:title=""/>
          </v:shape>
          <o:OLEObject Type="Embed" ProgID="Equation.DSMT4" ShapeID="_x0000_i1103" DrawAspect="Content" ObjectID="_1573627157" r:id="rId169"/>
        </w:object>
      </w:r>
      <w:r w:rsidR="00E92E1E">
        <w:t xml:space="preserve"> is difficulty factor, </w:t>
      </w:r>
      <w:r w:rsidR="00270B49" w:rsidRPr="00270B49">
        <w:rPr>
          <w:position w:val="-12"/>
        </w:rPr>
        <w:object w:dxaOrig="360" w:dyaOrig="380">
          <v:shape id="_x0000_i1104" type="#_x0000_t75" style="width:18.15pt;height:18.8pt" o:ole="">
            <v:imagedata r:id="rId170" o:title=""/>
          </v:shape>
          <o:OLEObject Type="Embed" ProgID="Equation.DSMT4" ShapeID="_x0000_i1104" DrawAspect="Content" ObjectID="_1573627158" r:id="rId171"/>
        </w:object>
      </w:r>
      <w:r w:rsidR="00E92E1E">
        <w:t xml:space="preserve"> are the optimal combination of factors where the function </w:t>
      </w:r>
      <w:r w:rsidR="00270B49" w:rsidRPr="00270B49">
        <w:rPr>
          <w:position w:val="-10"/>
        </w:rPr>
        <w:object w:dxaOrig="220" w:dyaOrig="260">
          <v:shape id="_x0000_i1105" type="#_x0000_t75" style="width:11.25pt;height:13.75pt" o:ole="">
            <v:imagedata r:id="rId172" o:title=""/>
          </v:shape>
          <o:OLEObject Type="Embed" ProgID="Equation.DSMT4" ShapeID="_x0000_i1105" DrawAspect="Content" ObjectID="_1573627159" r:id="rId173"/>
        </w:object>
      </w:r>
      <w:r w:rsidR="00E92E1E">
        <w:t xml:space="preserve"> reaches its maximum value, </w:t>
      </w:r>
      <w:r w:rsidR="00270B49" w:rsidRPr="00270B49">
        <w:rPr>
          <w:position w:val="-12"/>
        </w:rPr>
        <w:object w:dxaOrig="300" w:dyaOrig="380">
          <v:shape id="_x0000_i1106" type="#_x0000_t75" style="width:15.05pt;height:18.8pt" o:ole="">
            <v:imagedata r:id="rId174" o:title=""/>
          </v:shape>
          <o:OLEObject Type="Embed" ProgID="Equation.DSMT4" ShapeID="_x0000_i1106" DrawAspect="Content" ObjectID="_1573627160" r:id="rId175"/>
        </w:object>
      </w:r>
      <w:r w:rsidR="00E92E1E">
        <w:t xml:space="preserve"> and </w:t>
      </w:r>
      <w:r w:rsidR="00270B49" w:rsidRPr="00270B49">
        <w:rPr>
          <w:position w:val="-12"/>
        </w:rPr>
        <w:object w:dxaOrig="320" w:dyaOrig="380">
          <v:shape id="_x0000_i1107" type="#_x0000_t75" style="width:16.3pt;height:18.8pt" o:ole="">
            <v:imagedata r:id="rId176" o:title=""/>
          </v:shape>
          <o:OLEObject Type="Embed" ProgID="Equation.DSMT4" ShapeID="_x0000_i1107" DrawAspect="Content" ObjectID="_1573627161" r:id="rId177"/>
        </w:object>
      </w:r>
      <w:r w:rsidR="00E92E1E">
        <w:t xml:space="preserve"> are lower and upper limit</w:t>
      </w:r>
      <w:r>
        <w:t>s</w:t>
      </w:r>
      <w:r w:rsidR="00E92E1E">
        <w:t xml:space="preserve"> of the </w:t>
      </w:r>
      <w:r w:rsidR="00270B49" w:rsidRPr="00270B49">
        <w:rPr>
          <w:position w:val="-6"/>
        </w:rPr>
        <w:object w:dxaOrig="279" w:dyaOrig="320">
          <v:shape id="_x0000_i1108" type="#_x0000_t75" style="width:13.75pt;height:16.3pt" o:ole="">
            <v:imagedata r:id="rId178" o:title=""/>
          </v:shape>
          <o:OLEObject Type="Embed" ProgID="Equation.DSMT4" ShapeID="_x0000_i1108" DrawAspect="Content" ObjectID="_1573627162" r:id="rId179"/>
        </w:object>
      </w:r>
      <w:r w:rsidR="00E92E1E">
        <w:t xml:space="preserve"> factor, </w:t>
      </w:r>
      <w:r w:rsidR="00270B49" w:rsidRPr="00270B49">
        <w:rPr>
          <w:position w:val="-6"/>
        </w:rPr>
        <w:object w:dxaOrig="240" w:dyaOrig="220">
          <v:shape id="_x0000_i1109" type="#_x0000_t75" style="width:11.9pt;height:11.25pt" o:ole="">
            <v:imagedata r:id="rId180" o:title=""/>
          </v:shape>
          <o:OLEObject Type="Embed" ProgID="Equation.DSMT4" ShapeID="_x0000_i1109" DrawAspect="Content" ObjectID="_1573627163" r:id="rId181"/>
        </w:object>
      </w:r>
      <w:r w:rsidR="00E92E1E">
        <w:t xml:space="preserve"> and </w:t>
      </w:r>
      <w:r w:rsidR="00270B49" w:rsidRPr="00270B49">
        <w:rPr>
          <w:position w:val="-10"/>
        </w:rPr>
        <w:object w:dxaOrig="240" w:dyaOrig="320">
          <v:shape id="_x0000_i1110" type="#_x0000_t75" style="width:11.9pt;height:16.3pt" o:ole="">
            <v:imagedata r:id="rId182" o:title=""/>
          </v:shape>
          <o:OLEObject Type="Embed" ProgID="Equation.DSMT4" ShapeID="_x0000_i1110" DrawAspect="Content" ObjectID="_1573627164" r:id="rId183"/>
        </w:object>
      </w:r>
      <w:r w:rsidR="00E92E1E">
        <w:t xml:space="preserve"> are padding constants for limiting the maximum value of the function </w:t>
      </w:r>
      <w:r w:rsidR="00270B49" w:rsidRPr="00270B49">
        <w:rPr>
          <w:position w:val="-10"/>
        </w:rPr>
        <w:object w:dxaOrig="240" w:dyaOrig="320">
          <v:shape id="_x0000_i1111" type="#_x0000_t75" style="width:11.9pt;height:16.3pt" o:ole="">
            <v:imagedata r:id="rId184" o:title=""/>
          </v:shape>
          <o:OLEObject Type="Embed" ProgID="Equation.DSMT4" ShapeID="_x0000_i1111" DrawAspect="Content" ObjectID="_1573627165" r:id="rId185"/>
        </w:object>
      </w:r>
      <w:r w:rsidR="00E92E1E">
        <w:t xml:space="preserve"> and limiting the optimal combination within the desired region respectively.</w:t>
      </w:r>
    </w:p>
    <w:p w:rsidR="00C66A31" w:rsidRDefault="00C66A31" w:rsidP="00E92E1E"/>
    <w:p w:rsidR="002F26C8" w:rsidRDefault="001A6E7C" w:rsidP="002F26C8">
      <w:r w:rsidRPr="001A6E7C">
        <w:t xml:space="preserve">It is worth mentioning that </w:t>
      </w:r>
      <w:r w:rsidR="00E92E1E">
        <w:t xml:space="preserve">function </w:t>
      </w:r>
      <w:r w:rsidR="00270B49" w:rsidRPr="00270B49">
        <w:rPr>
          <w:position w:val="-12"/>
        </w:rPr>
        <w:object w:dxaOrig="1780" w:dyaOrig="360">
          <v:shape id="_x0000_i1112" type="#_x0000_t75" style="width:89.55pt;height:18.15pt" o:ole="">
            <v:imagedata r:id="rId186" o:title=""/>
          </v:shape>
          <o:OLEObject Type="Embed" ProgID="Equation.DSMT4" ShapeID="_x0000_i1112" DrawAspect="Content" ObjectID="_1573627166" r:id="rId187"/>
        </w:object>
      </w:r>
      <w:r w:rsidR="00E92E1E">
        <w:t xml:space="preserve"> </w:t>
      </w:r>
      <w:r w:rsidRPr="001A6E7C">
        <w:t xml:space="preserve">shown in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rsidR="00E92E1E">
        <w:t xml:space="preserve"> preserves all the following mathematical properties of the function </w:t>
      </w:r>
      <w:r w:rsidR="00270B49" w:rsidRPr="00270B49">
        <w:rPr>
          <w:position w:val="-12"/>
        </w:rPr>
        <w:object w:dxaOrig="300" w:dyaOrig="360">
          <v:shape id="_x0000_i1113" type="#_x0000_t75" style="width:15.05pt;height:18.15pt" o:ole="">
            <v:imagedata r:id="rId188" o:title=""/>
          </v:shape>
          <o:OLEObject Type="Embed" ProgID="Equation.DSMT4" ShapeID="_x0000_i1113" DrawAspect="Content" ObjectID="_1573627167" r:id="rId189"/>
        </w:object>
      </w:r>
      <w:r w:rsidR="00E92E1E">
        <w:t>.</w:t>
      </w:r>
    </w:p>
    <w:p w:rsidR="001A48AB" w:rsidRDefault="002F26C8" w:rsidP="002F26C8">
      <w:r>
        <w:t xml:space="preserve"> </w:t>
      </w:r>
    </w:p>
    <w:p w:rsidR="001D07AD" w:rsidRDefault="001A6E7C" w:rsidP="00E92E1E">
      <w:r w:rsidRPr="001A6E7C">
        <w:t>In the next section, an algorithm that implements the proposed procedure is presented.</w:t>
      </w:r>
    </w:p>
    <w:p w:rsidR="001A48AB" w:rsidRDefault="001A48AB" w:rsidP="00E92E1E"/>
    <w:p w:rsidR="001A48AB" w:rsidRDefault="001A48AB" w:rsidP="00EF579D">
      <w:pPr>
        <w:pStyle w:val="Heading1"/>
        <w:numPr>
          <w:ilvl w:val="0"/>
          <w:numId w:val="9"/>
        </w:numPr>
      </w:pPr>
      <w:r w:rsidRPr="001A48AB">
        <w:t>Algorithm</w:t>
      </w:r>
    </w:p>
    <w:p w:rsidR="00E83E8B" w:rsidRDefault="00F95D9B" w:rsidP="00E83E8B">
      <w:r w:rsidRPr="00F95D9B">
        <w:t>The objective of the algorithm is to generate experiment results by simulating a multi-factorial process. The teacher gives the constants required by the multi-factorial process, and students are allowed to</w:t>
      </w:r>
      <w:r w:rsidR="00E83E8B" w:rsidRPr="00F95D9B">
        <w:t xml:space="preserve"> </w:t>
      </w:r>
      <w:r w:rsidR="00E83E8B">
        <w:t xml:space="preserve">perform experiments at different factors. The algorithm generates responses for the given </w:t>
      </w:r>
      <w:r w:rsidR="00E83E8B" w:rsidRPr="00E83E8B">
        <w:rPr>
          <w:position w:val="-12"/>
        </w:rPr>
        <w:object w:dxaOrig="240" w:dyaOrig="360">
          <v:shape id="_x0000_i1114" type="#_x0000_t75" style="width:11.9pt;height:18.15pt" o:ole="">
            <v:imagedata r:id="rId190" o:title=""/>
          </v:shape>
          <o:OLEObject Type="Embed" ProgID="Equation.DSMT4" ShapeID="_x0000_i1114" DrawAspect="Content" ObjectID="_1573627168" r:id="rId191"/>
        </w:object>
      </w:r>
      <w:r w:rsidR="00E83E8B">
        <w:t xml:space="preserve"> inputs using the equations and inequalities given </w:t>
      </w:r>
      <w:r w:rsidR="00E83E8B" w:rsidRPr="00624EA8">
        <w:t xml:space="preserve">from </w:t>
      </w:r>
      <w:r w:rsidR="00E83E8B">
        <w:fldChar w:fldCharType="begin"/>
      </w:r>
      <w:r w:rsidR="00E83E8B">
        <w:instrText xml:space="preserve"> REF AdaptedFunction \h </w:instrText>
      </w:r>
      <w:r w:rsidR="00E83E8B">
        <w:fldChar w:fldCharType="separate"/>
      </w:r>
      <w:r w:rsidR="00E83E8B" w:rsidRPr="00EF579D">
        <w:t>(</w:t>
      </w:r>
      <w:r w:rsidR="00E83E8B" w:rsidRPr="00EF579D">
        <w:rPr>
          <w:noProof/>
        </w:rPr>
        <w:t>16</w:t>
      </w:r>
      <w:r w:rsidR="00E83E8B" w:rsidRPr="00EF579D">
        <w:t>)</w:t>
      </w:r>
      <w:r w:rsidR="00E83E8B">
        <w:fldChar w:fldCharType="end"/>
      </w:r>
      <w:r w:rsidR="00E83E8B">
        <w:t xml:space="preserve"> </w:t>
      </w:r>
      <w:r w:rsidR="00E83E8B" w:rsidRPr="00EF579D">
        <w:t xml:space="preserve">to </w:t>
      </w:r>
      <w:r w:rsidR="00E83E8B">
        <w:fldChar w:fldCharType="begin"/>
      </w:r>
      <w:r w:rsidR="00E83E8B">
        <w:instrText xml:space="preserve"> REF ConstraintsForBeta \h </w:instrText>
      </w:r>
      <w:r w:rsidR="00E83E8B">
        <w:fldChar w:fldCharType="separate"/>
      </w:r>
      <w:r w:rsidR="00E83E8B" w:rsidRPr="00EF579D">
        <w:t>(</w:t>
      </w:r>
      <w:r w:rsidR="00E83E8B" w:rsidRPr="00EF579D">
        <w:rPr>
          <w:noProof/>
        </w:rPr>
        <w:t>26</w:t>
      </w:r>
      <w:r w:rsidR="00E83E8B" w:rsidRPr="00EF579D">
        <w:t>)</w:t>
      </w:r>
      <w:r w:rsidR="00E83E8B">
        <w:fldChar w:fldCharType="end"/>
      </w:r>
      <w:r w:rsidR="00E83E8B" w:rsidRPr="00EF579D">
        <w:t>.</w:t>
      </w:r>
      <w:r w:rsidR="00E83E8B">
        <w:t xml:space="preserve"> The objective for the student is to minimize the number of experiments conducted to achieve the optimum value of the process.</w:t>
      </w:r>
    </w:p>
    <w:p w:rsidR="00E83E8B" w:rsidRDefault="00E83E8B" w:rsidP="00E83E8B"/>
    <w:p w:rsidR="00E83E8B" w:rsidRDefault="00E83E8B" w:rsidP="00E83E8B">
      <w:r>
        <w:t xml:space="preserve">Figure 5 shows the flowchart of the proposed algorithm. The teacher should define the values of  </w:t>
      </w:r>
      <w:r w:rsidRPr="00E83E8B">
        <w:rPr>
          <w:position w:val="-12"/>
        </w:rPr>
        <w:object w:dxaOrig="1560" w:dyaOrig="360">
          <v:shape id="_x0000_i1115" type="#_x0000_t75" style="width:78.25pt;height:18.15pt" o:ole="">
            <v:imagedata r:id="rId192" o:title=""/>
          </v:shape>
          <o:OLEObject Type="Embed" ProgID="Equation.DSMT4" ShapeID="_x0000_i1115" DrawAspect="Content" ObjectID="_1573627169" r:id="rId193"/>
        </w:object>
      </w:r>
      <w:r>
        <w:t xml:space="preserve"> and </w:t>
      </w:r>
      <w:r w:rsidRPr="00E83E8B">
        <w:rPr>
          <w:position w:val="-12"/>
        </w:rPr>
        <w:object w:dxaOrig="360" w:dyaOrig="360">
          <v:shape id="_x0000_i1116" type="#_x0000_t75" style="width:18.15pt;height:18.15pt" o:ole="">
            <v:imagedata r:id="rId194" o:title=""/>
          </v:shape>
          <o:OLEObject Type="Embed" ProgID="Equation.DSMT4" ShapeID="_x0000_i1116" DrawAspect="Content" ObjectID="_1573627170" r:id="rId195"/>
        </w:object>
      </w:r>
      <w:r w:rsidR="00F95D9B">
        <w:t xml:space="preserve">, </w:t>
      </w:r>
      <w:r w:rsidR="00F95D9B" w:rsidRPr="00F95D9B">
        <w:t>where</w:t>
      </w:r>
      <w:r>
        <w:t xml:space="preserve"> </w:t>
      </w:r>
      <w:r w:rsidRPr="00E83E8B">
        <w:rPr>
          <w:position w:val="-6"/>
        </w:rPr>
        <w:object w:dxaOrig="240" w:dyaOrig="220">
          <v:shape id="_x0000_i1117" type="#_x0000_t75" style="width:11.9pt;height:11.25pt" o:ole="">
            <v:imagedata r:id="rId196" o:title=""/>
          </v:shape>
          <o:OLEObject Type="Embed" ProgID="Equation.DSMT4" ShapeID="_x0000_i1117" DrawAspect="Content" ObjectID="_1573627171" r:id="rId197"/>
        </w:object>
      </w:r>
      <w:r>
        <w:t xml:space="preserve"> and </w:t>
      </w:r>
      <w:r w:rsidRPr="00E83E8B">
        <w:rPr>
          <w:position w:val="-10"/>
        </w:rPr>
        <w:object w:dxaOrig="240" w:dyaOrig="320">
          <v:shape id="_x0000_i1118" type="#_x0000_t75" style="width:11.9pt;height:16.3pt" o:ole="">
            <v:imagedata r:id="rId198" o:title=""/>
          </v:shape>
          <o:OLEObject Type="Embed" ProgID="Equation.DSMT4" ShapeID="_x0000_i1118" DrawAspect="Content" ObjectID="_1573627172" r:id="rId199"/>
        </w:object>
      </w:r>
      <w:r>
        <w:t xml:space="preserve"> should be less than 0.5. </w:t>
      </w:r>
      <w:r w:rsidR="00F95D9B" w:rsidRPr="00F95D9B">
        <w:t xml:space="preserve">Based on our experience, </w:t>
      </w:r>
      <w:r>
        <w:t xml:space="preserve">It is recommended to use </w:t>
      </w:r>
      <w:r w:rsidRPr="00E83E8B">
        <w:rPr>
          <w:position w:val="-10"/>
        </w:rPr>
        <w:object w:dxaOrig="1180" w:dyaOrig="320">
          <v:shape id="_x0000_i1119" type="#_x0000_t75" style="width:58.25pt;height:16.3pt" o:ole="">
            <v:imagedata r:id="rId200" o:title=""/>
          </v:shape>
          <o:OLEObject Type="Embed" ProgID="Equation.DSMT4" ShapeID="_x0000_i1119" DrawAspect="Content" ObjectID="_1573627173" r:id="rId201"/>
        </w:object>
      </w:r>
      <w:r>
        <w:t xml:space="preserve">.  </w:t>
      </w:r>
      <w:r w:rsidRPr="00E83E8B">
        <w:rPr>
          <w:position w:val="-12"/>
        </w:rPr>
        <w:object w:dxaOrig="360" w:dyaOrig="360">
          <v:shape id="_x0000_i1123" type="#_x0000_t75" style="width:18.15pt;height:18.15pt" o:ole="">
            <v:imagedata r:id="rId202" o:title=""/>
          </v:shape>
          <o:OLEObject Type="Embed" ProgID="Equation.DSMT4" ShapeID="_x0000_i1123" DrawAspect="Content" ObjectID="_1573627174" r:id="rId203"/>
        </w:object>
      </w:r>
      <w:r>
        <w:t xml:space="preserve"> is the difficulty factor, the bigger the value is assigned, the </w:t>
      </w:r>
      <w:r>
        <w:lastRenderedPageBreak/>
        <w:t xml:space="preserve">harder it is to reach the optimum </w:t>
      </w:r>
      <w:proofErr w:type="gramStart"/>
      <w:r>
        <w:t>value.</w:t>
      </w:r>
      <w:proofErr w:type="gramEnd"/>
      <w:r>
        <w:t xml:space="preserve"> It is recommended to use a value </w:t>
      </w:r>
      <w:r w:rsidRPr="00E83E8B">
        <w:rPr>
          <w:position w:val="-12"/>
        </w:rPr>
        <w:object w:dxaOrig="740" w:dyaOrig="360">
          <v:shape id="_x0000_i1124" type="#_x0000_t75" style="width:36.95pt;height:18.15pt" o:ole="">
            <v:imagedata r:id="rId204" o:title=""/>
          </v:shape>
          <o:OLEObject Type="Embed" ProgID="Equation.DSMT4" ShapeID="_x0000_i1124" DrawAspect="Content" ObjectID="_1573627175" r:id="rId205"/>
        </w:object>
      </w:r>
      <w:r>
        <w:t xml:space="preserve">. The noise factor </w:t>
      </w:r>
      <w:r w:rsidRPr="00E83E8B">
        <w:rPr>
          <w:position w:val="-12"/>
        </w:rPr>
        <w:object w:dxaOrig="360" w:dyaOrig="360">
          <v:shape id="_x0000_i1125" type="#_x0000_t75" style="width:18.15pt;height:18.15pt" o:ole="">
            <v:imagedata r:id="rId206" o:title=""/>
          </v:shape>
          <o:OLEObject Type="Embed" ProgID="Equation.DSMT4" ShapeID="_x0000_i1125" DrawAspect="Content" ObjectID="_1573627176" r:id="rId207"/>
        </w:object>
      </w:r>
      <w:r>
        <w:t xml:space="preserve"> introduces noise into the system.</w:t>
      </w:r>
    </w:p>
    <w:p w:rsidR="00E83E8B" w:rsidRDefault="00E83E8B" w:rsidP="00E83E8B"/>
    <w:p w:rsidR="00EF579D" w:rsidRDefault="00E83E8B" w:rsidP="00EF579D">
      <w:r>
        <w:t>This algorithm can be implemented in any programming language to distribute the students.</w:t>
      </w:r>
    </w:p>
    <w:p w:rsidR="00EF579D" w:rsidRDefault="00EF579D" w:rsidP="00EF579D">
      <w:pPr>
        <w:pStyle w:val="Heading1"/>
        <w:numPr>
          <w:ilvl w:val="0"/>
          <w:numId w:val="9"/>
        </w:numPr>
      </w:pPr>
      <w:r w:rsidRPr="00EF579D">
        <w:t>Application</w:t>
      </w:r>
    </w:p>
    <w:p w:rsidR="00884883" w:rsidRDefault="00884883" w:rsidP="00884883">
      <w:r>
        <w:t xml:space="preserve">The triad of JavaScript (JS), Hypertext markup language (HTML) and Cascading Style Sheets (CSS) is used to create an application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JS is used to implement the algorithm discussed in the previous section. </w:t>
      </w:r>
    </w:p>
    <w:p w:rsidR="00884883" w:rsidRDefault="00884883" w:rsidP="00884883"/>
    <w:p w:rsidR="00884883" w:rsidRPr="003363A3" w:rsidRDefault="00884883" w:rsidP="003363A3">
      <w:r>
        <w:t xml:space="preserve">This application is executed with </w:t>
      </w:r>
      <w:r w:rsidR="0036707D" w:rsidRPr="0036707D">
        <w:rPr>
          <w:position w:val="-6"/>
        </w:rPr>
        <w:object w:dxaOrig="560" w:dyaOrig="279">
          <v:shape id="_x0000_i1126" type="#_x0000_t75" style="width:28.8pt;height:13.75pt" o:ole="">
            <v:imagedata r:id="rId208" o:title=""/>
          </v:shape>
          <o:OLEObject Type="Embed" ProgID="Equation.DSMT4" ShapeID="_x0000_i1126" DrawAspect="Content" ObjectID="_1573627177" r:id="rId209"/>
        </w:object>
      </w:r>
      <w:r>
        <w:t xml:space="preserve">, </w:t>
      </w:r>
      <w:r w:rsidR="0036707D" w:rsidRPr="0036707D">
        <w:rPr>
          <w:position w:val="-10"/>
        </w:rPr>
        <w:object w:dxaOrig="1180" w:dyaOrig="320">
          <v:shape id="_x0000_i1127" type="#_x0000_t75" style="width:58.25pt;height:16.3pt" o:ole="">
            <v:imagedata r:id="rId210" o:title=""/>
          </v:shape>
          <o:OLEObject Type="Embed" ProgID="Equation.DSMT4" ShapeID="_x0000_i1127" DrawAspect="Content" ObjectID="_1573627178" r:id="rId211"/>
        </w:object>
      </w:r>
      <w:r>
        <w:t xml:space="preserve">, </w:t>
      </w:r>
      <w:r w:rsidR="0036707D" w:rsidRPr="0036707D">
        <w:rPr>
          <w:position w:val="-12"/>
        </w:rPr>
        <w:object w:dxaOrig="900" w:dyaOrig="360">
          <v:shape id="_x0000_i1128" type="#_x0000_t75" style="width:45.1pt;height:18.15pt" o:ole="">
            <v:imagedata r:id="rId212" o:title=""/>
          </v:shape>
          <o:OLEObject Type="Embed" ProgID="Equation.DSMT4" ShapeID="_x0000_i1128" DrawAspect="Content" ObjectID="_1573627179" r:id="rId213"/>
        </w:object>
      </w:r>
      <w:r>
        <w:t xml:space="preserve">, </w:t>
      </w:r>
      <w:r w:rsidR="0036707D" w:rsidRPr="0036707D">
        <w:rPr>
          <w:position w:val="-12"/>
        </w:rPr>
        <w:object w:dxaOrig="940" w:dyaOrig="360">
          <v:shape id="_x0000_i1129" type="#_x0000_t75" style="width:46.95pt;height:18.15pt" o:ole="">
            <v:imagedata r:id="rId214" o:title=""/>
          </v:shape>
          <o:OLEObject Type="Embed" ProgID="Equation.DSMT4" ShapeID="_x0000_i1129" DrawAspect="Content" ObjectID="_1573627180" r:id="rId215"/>
        </w:object>
      </w:r>
      <w:r>
        <w:t xml:space="preserve">, </w:t>
      </w:r>
      <w:r w:rsidR="0036707D" w:rsidRPr="0036707D">
        <w:rPr>
          <w:position w:val="-12"/>
        </w:rPr>
        <w:object w:dxaOrig="740" w:dyaOrig="360">
          <v:shape id="_x0000_i1130" type="#_x0000_t75" style="width:36.95pt;height:18.15pt" o:ole="">
            <v:imagedata r:id="rId216" o:title=""/>
          </v:shape>
          <o:OLEObject Type="Embed" ProgID="Equation.DSMT4" ShapeID="_x0000_i1130" DrawAspect="Content" ObjectID="_1573627181" r:id="rId217"/>
        </w:object>
      </w:r>
      <w:r>
        <w:t xml:space="preserve">, </w:t>
      </w:r>
      <w:r w:rsidR="0036707D" w:rsidRPr="0036707D">
        <w:rPr>
          <w:position w:val="-12"/>
        </w:rPr>
        <w:object w:dxaOrig="900" w:dyaOrig="360">
          <v:shape id="_x0000_i1131" type="#_x0000_t75" style="width:45.1pt;height:18.15pt" o:ole="">
            <v:imagedata r:id="rId218" o:title=""/>
          </v:shape>
          <o:OLEObject Type="Embed" ProgID="Equation.DSMT4" ShapeID="_x0000_i1131" DrawAspect="Content" ObjectID="_1573627182" r:id="rId219"/>
        </w:object>
      </w:r>
      <w:r>
        <w:t xml:space="preserve">, </w:t>
      </w:r>
      <w:r w:rsidR="0036707D" w:rsidRPr="0036707D">
        <w:rPr>
          <w:position w:val="-12"/>
        </w:rPr>
        <w:object w:dxaOrig="680" w:dyaOrig="380">
          <v:shape id="_x0000_i1132" type="#_x0000_t75" style="width:33.8pt;height:18.8pt" o:ole="">
            <v:imagedata r:id="rId220" o:title=""/>
          </v:shape>
          <o:OLEObject Type="Embed" ProgID="Equation.DSMT4" ShapeID="_x0000_i1132" DrawAspect="Content" ObjectID="_1573627183" r:id="rId221"/>
        </w:object>
      </w:r>
      <w:r>
        <w:t xml:space="preserve">, </w:t>
      </w:r>
      <w:r w:rsidR="0036707D" w:rsidRPr="0036707D">
        <w:rPr>
          <w:position w:val="-12"/>
        </w:rPr>
        <w:object w:dxaOrig="920" w:dyaOrig="380">
          <v:shape id="_x0000_i1133" type="#_x0000_t75" style="width:45.7pt;height:18.8pt" o:ole="">
            <v:imagedata r:id="rId222" o:title=""/>
          </v:shape>
          <o:OLEObject Type="Embed" ProgID="Equation.DSMT4" ShapeID="_x0000_i1133" DrawAspect="Content" ObjectID="_1573627184" r:id="rId223"/>
        </w:object>
      </w:r>
      <w:r>
        <w:t xml:space="preserve">, </w:t>
      </w:r>
      <w:r w:rsidR="0036707D" w:rsidRPr="0036707D">
        <w:rPr>
          <w:position w:val="-12"/>
        </w:rPr>
        <w:object w:dxaOrig="780" w:dyaOrig="380">
          <v:shape id="_x0000_i1134" type="#_x0000_t75" style="width:38.8pt;height:18.8pt" o:ole="">
            <v:imagedata r:id="rId224" o:title=""/>
          </v:shape>
          <o:OLEObject Type="Embed" ProgID="Equation.DSMT4" ShapeID="_x0000_i1134" DrawAspect="Content" ObjectID="_1573627185" r:id="rId225"/>
        </w:object>
      </w:r>
      <w:r>
        <w:t xml:space="preserve">, and </w:t>
      </w:r>
      <w:r w:rsidR="0036707D" w:rsidRPr="0036707D">
        <w:rPr>
          <w:position w:val="-12"/>
        </w:rPr>
        <w:object w:dxaOrig="660" w:dyaOrig="380">
          <v:shape id="_x0000_i1135" type="#_x0000_t75" style="width:33.2pt;height:18.8pt" o:ole="">
            <v:imagedata r:id="rId226" o:title=""/>
          </v:shape>
          <o:OLEObject Type="Embed" ProgID="Equation.DSMT4" ShapeID="_x0000_i1135" DrawAspect="Content" ObjectID="_1573627186" r:id="rId227"/>
        </w:object>
      </w:r>
      <w:r>
        <w:t xml:space="preserve">. The application calculated </w:t>
      </w:r>
      <w:r w:rsidR="0036707D" w:rsidRPr="0036707D">
        <w:rPr>
          <w:position w:val="-6"/>
        </w:rPr>
        <w:object w:dxaOrig="980" w:dyaOrig="279">
          <v:shape id="_x0000_i1136" type="#_x0000_t75" style="width:48.85pt;height:13.75pt" o:ole="">
            <v:imagedata r:id="rId228" o:title=""/>
          </v:shape>
          <o:OLEObject Type="Embed" ProgID="Equation.DSMT4" ShapeID="_x0000_i1136" DrawAspect="Content" ObjectID="_1573627187" r:id="rId229"/>
        </w:object>
      </w:r>
      <w:r>
        <w:t xml:space="preserve">, </w:t>
      </w:r>
      <w:r w:rsidR="0036707D" w:rsidRPr="0036707D">
        <w:rPr>
          <w:position w:val="-12"/>
        </w:rPr>
        <w:object w:dxaOrig="1260" w:dyaOrig="360">
          <v:shape id="_x0000_i1137" type="#_x0000_t75" style="width:63.25pt;height:18.15pt" o:ole="">
            <v:imagedata r:id="rId230" o:title=""/>
          </v:shape>
          <o:OLEObject Type="Embed" ProgID="Equation.DSMT4" ShapeID="_x0000_i1137" DrawAspect="Content" ObjectID="_1573627188" r:id="rId231"/>
        </w:object>
      </w:r>
      <w:r>
        <w:t xml:space="preserve">, </w:t>
      </w:r>
      <w:r w:rsidR="0036707D" w:rsidRPr="0036707D">
        <w:rPr>
          <w:position w:val="-12"/>
        </w:rPr>
        <w:object w:dxaOrig="1320" w:dyaOrig="360">
          <v:shape id="_x0000_i1138" type="#_x0000_t75" style="width:65.75pt;height:18.15pt" o:ole="">
            <v:imagedata r:id="rId232" o:title=""/>
          </v:shape>
          <o:OLEObject Type="Embed" ProgID="Equation.DSMT4" ShapeID="_x0000_i1138" DrawAspect="Content" ObjectID="_1573627189" r:id="rId233"/>
        </w:object>
      </w:r>
      <w:r>
        <w:t xml:space="preserve">, </w:t>
      </w:r>
      <w:r w:rsidR="0036707D" w:rsidRPr="0036707D">
        <w:rPr>
          <w:position w:val="-12"/>
        </w:rPr>
        <w:object w:dxaOrig="880" w:dyaOrig="380">
          <v:shape id="_x0000_i1139" type="#_x0000_t75" style="width:43.85pt;height:18.8pt" o:ole="">
            <v:imagedata r:id="rId234" o:title=""/>
          </v:shape>
          <o:OLEObject Type="Embed" ProgID="Equation.DSMT4" ShapeID="_x0000_i1139" DrawAspect="Content" ObjectID="_1573627190" r:id="rId235"/>
        </w:object>
      </w:r>
      <w:r>
        <w:t xml:space="preserve">, </w:t>
      </w:r>
      <w:r w:rsidR="0036707D" w:rsidRPr="0036707D">
        <w:rPr>
          <w:position w:val="-12"/>
        </w:rPr>
        <w:object w:dxaOrig="660" w:dyaOrig="380">
          <v:shape id="_x0000_i1140" type="#_x0000_t75" style="width:33.2pt;height:18.8pt" o:ole="">
            <v:imagedata r:id="rId236" o:title=""/>
          </v:shape>
          <o:OLEObject Type="Embed" ProgID="Equation.DSMT4" ShapeID="_x0000_i1140" DrawAspect="Content" ObjectID="_1573627191" r:id="rId237"/>
        </w:object>
      </w:r>
      <w:r>
        <w:t xml:space="preserve">, </w:t>
      </w:r>
      <w:r w:rsidR="0036707D" w:rsidRPr="0036707D">
        <w:rPr>
          <w:position w:val="-12"/>
        </w:rPr>
        <w:object w:dxaOrig="1260" w:dyaOrig="380">
          <v:shape id="_x0000_i1141" type="#_x0000_t75" style="width:63.25pt;height:18.8pt" o:ole="">
            <v:imagedata r:id="rId238" o:title=""/>
          </v:shape>
          <o:OLEObject Type="Embed" ProgID="Equation.DSMT4" ShapeID="_x0000_i1141" DrawAspect="Content" ObjectID="_1573627192" r:id="rId239"/>
        </w:object>
      </w:r>
      <w:r>
        <w:t xml:space="preserve">, and </w:t>
      </w:r>
      <w:r w:rsidR="0036707D" w:rsidRPr="0036707D">
        <w:rPr>
          <w:position w:val="-12"/>
        </w:rPr>
        <w:object w:dxaOrig="1140" w:dyaOrig="380">
          <v:shape id="_x0000_i1142" type="#_x0000_t75" style="width:56.95pt;height:18.8pt" o:ole="">
            <v:imagedata r:id="rId240" o:title=""/>
          </v:shape>
          <o:OLEObject Type="Embed" ProgID="Equation.DSMT4" ShapeID="_x0000_i1142" DrawAspect="Content" ObjectID="_1573627193" r:id="rId241"/>
        </w:object>
      </w:r>
      <w:r>
        <w:t xml:space="preserve">. </w:t>
      </w:r>
      <w:r w:rsidR="003363A3" w:rsidRPr="003363A3">
        <w:t xml:space="preserve">Figure 6 and 7 </w:t>
      </w:r>
      <w:r w:rsidR="00251550" w:rsidRPr="00251550">
        <w:t>show, respectively,</w:t>
      </w:r>
      <w:r w:rsidR="003363A3" w:rsidRPr="003363A3">
        <w:t xml:space="preserve"> the contour plot and surface plot of the function </w:t>
      </w:r>
      <w:r w:rsidR="003363A3" w:rsidRPr="003363A3">
        <w:rPr>
          <w:position w:val="-12"/>
        </w:rPr>
        <w:object w:dxaOrig="900" w:dyaOrig="360">
          <v:shape id="_x0000_i1143" type="#_x0000_t75" style="width:45.1pt;height:18.15pt" o:ole="">
            <v:imagedata r:id="rId242" o:title=""/>
          </v:shape>
          <o:OLEObject Type="Embed" ProgID="Equation.DSMT4" ShapeID="_x0000_i1143" DrawAspect="Content" ObjectID="_1573627194" r:id="rId243"/>
        </w:object>
      </w:r>
      <w:r w:rsidR="003363A3" w:rsidRPr="003363A3">
        <w:t xml:space="preserve"> without the noise term i.e., considering </w:t>
      </w:r>
      <w:r w:rsidR="003363A3" w:rsidRPr="003363A3">
        <w:rPr>
          <w:position w:val="-12"/>
        </w:rPr>
        <w:object w:dxaOrig="740" w:dyaOrig="360">
          <v:shape id="_x0000_i1144" type="#_x0000_t75" style="width:36.95pt;height:18.15pt" o:ole="">
            <v:imagedata r:id="rId244" o:title=""/>
          </v:shape>
          <o:OLEObject Type="Embed" ProgID="Equation.DSMT4" ShapeID="_x0000_i1144" DrawAspect="Content" ObjectID="_1573627195" r:id="rId245"/>
        </w:object>
      </w:r>
      <w:r w:rsidR="003363A3" w:rsidRPr="003363A3">
        <w:t xml:space="preserve">. The RSM is applied to find the optimal values of </w:t>
      </w:r>
      <w:r w:rsidR="003363A3" w:rsidRPr="003363A3">
        <w:rPr>
          <w:position w:val="-12"/>
        </w:rPr>
        <w:object w:dxaOrig="240" w:dyaOrig="360">
          <v:shape id="_x0000_i1145" type="#_x0000_t75" style="width:11.9pt;height:18.15pt" o:ole="">
            <v:imagedata r:id="rId246" o:title=""/>
          </v:shape>
          <o:OLEObject Type="Embed" ProgID="Equation.DSMT4" ShapeID="_x0000_i1145" DrawAspect="Content" ObjectID="_1573627196" r:id="rId247"/>
        </w:object>
      </w:r>
      <w:r w:rsidR="003363A3" w:rsidRPr="003363A3">
        <w:t xml:space="preserve"> and </w:t>
      </w:r>
      <w:r w:rsidR="003363A3" w:rsidRPr="003363A3">
        <w:rPr>
          <w:position w:val="-12"/>
        </w:rPr>
        <w:object w:dxaOrig="260" w:dyaOrig="360">
          <v:shape id="_x0000_i1146" type="#_x0000_t75" style="width:13.75pt;height:18.15pt" o:ole="">
            <v:imagedata r:id="rId248" o:title=""/>
          </v:shape>
          <o:OLEObject Type="Embed" ProgID="Equation.DSMT4" ShapeID="_x0000_i1146" DrawAspect="Content" ObjectID="_1573627197" r:id="rId249"/>
        </w:object>
      </w:r>
      <w:r w:rsidR="003363A3" w:rsidRPr="003363A3">
        <w:t>, results of each iteration are also superimposed over the contours.</w:t>
      </w:r>
    </w:p>
    <w:p w:rsidR="00884883" w:rsidRDefault="00884883" w:rsidP="00884883"/>
    <w:p w:rsidR="00884883" w:rsidRDefault="00884883" w:rsidP="00884883">
      <w:r>
        <w:t xml:space="preserve">The master students of Biological Sciences Faculty, Universidad </w:t>
      </w:r>
      <w:proofErr w:type="spellStart"/>
      <w:r>
        <w:t>Autónoma</w:t>
      </w:r>
      <w:proofErr w:type="spellEnd"/>
      <w:r>
        <w:t xml:space="preserve"> de Coahuila, </w:t>
      </w:r>
      <w:proofErr w:type="spellStart"/>
      <w:r>
        <w:t>Torreón</w:t>
      </w:r>
      <w:proofErr w:type="spellEnd"/>
      <w:r>
        <w:t xml:space="preserve"> were instructed using this application. This tool became part of the classroom </w:t>
      </w:r>
      <w:r w:rsidR="00251550" w:rsidRPr="00251550">
        <w:t>as well as</w:t>
      </w:r>
      <w:r w:rsidRPr="00251550">
        <w:t xml:space="preserve"> </w:t>
      </w:r>
      <w:r w:rsidR="00251550" w:rsidRPr="00251550">
        <w:t xml:space="preserve">the </w:t>
      </w:r>
      <w:r>
        <w:t xml:space="preserve">homework in the learning of Response Surface Methodology (RSM).  The application does not give access to the optimum values. A distance tool is available in this application to provide the information how far is the optimum </w:t>
      </w:r>
      <w:r>
        <w:lastRenderedPageBreak/>
        <w:t>value from any set of given factors. This distance tool lets the students notice if they have arrived the optimum result.</w:t>
      </w:r>
    </w:p>
    <w:p w:rsidR="00884883" w:rsidRDefault="00884883" w:rsidP="00884883"/>
    <w:p w:rsidR="00884883" w:rsidRDefault="00884883" w:rsidP="00884883">
      <w:r>
        <w:t>This technique allowed the teacher to implement the problem-based learning. Also, individualize the problem, i.e., the teacher assigns a unique problem to each student. It helped the students to work in groups to discuss the technique at the same time every student has to work on themselves to solve his/her unique problem. The teacher also reported that the students became more interactive in the classroom.</w:t>
      </w:r>
    </w:p>
    <w:p w:rsidR="00EF579D" w:rsidRPr="00EF579D" w:rsidRDefault="00EF579D" w:rsidP="00EF579D"/>
    <w:p w:rsidR="00EF579D" w:rsidRDefault="00EF579D" w:rsidP="00EF579D">
      <w:pPr>
        <w:pStyle w:val="Heading1"/>
        <w:numPr>
          <w:ilvl w:val="0"/>
          <w:numId w:val="9"/>
        </w:numPr>
      </w:pPr>
      <w:r w:rsidRPr="00EF579D">
        <w:t>Conclusion</w:t>
      </w:r>
    </w:p>
    <w:p w:rsidR="00142B08" w:rsidRDefault="00142B08" w:rsidP="00142B08">
      <w:r>
        <w:t>The Construction of a single response, unique peak multivariable mathematical function is proposed in this article. This article presents four mathematical functions (</w:t>
      </w:r>
      <w:r w:rsidRPr="00142B08">
        <w:rPr>
          <w:position w:val="-12"/>
        </w:rPr>
        <w:object w:dxaOrig="279" w:dyaOrig="360">
          <v:shape id="_x0000_i1147" type="#_x0000_t75" style="width:13.75pt;height:18.15pt" o:ole="">
            <v:imagedata r:id="rId250" o:title=""/>
          </v:shape>
          <o:OLEObject Type="Embed" ProgID="Equation.DSMT4" ShapeID="_x0000_i1147" DrawAspect="Content" ObjectID="_1573627198" r:id="rId251"/>
        </w:object>
      </w:r>
      <w:r>
        <w:t xml:space="preserve">, </w:t>
      </w:r>
      <w:r w:rsidRPr="00142B08">
        <w:rPr>
          <w:position w:val="-12"/>
        </w:rPr>
        <w:object w:dxaOrig="300" w:dyaOrig="360">
          <v:shape id="_x0000_i1148" type="#_x0000_t75" style="width:15.05pt;height:18.15pt" o:ole="">
            <v:imagedata r:id="rId252" o:title=""/>
          </v:shape>
          <o:OLEObject Type="Embed" ProgID="Equation.DSMT4" ShapeID="_x0000_i1148" DrawAspect="Content" ObjectID="_1573627199" r:id="rId253"/>
        </w:object>
      </w:r>
      <w:r>
        <w:t xml:space="preserve">, </w:t>
      </w:r>
      <w:r w:rsidRPr="00142B08">
        <w:rPr>
          <w:position w:val="-12"/>
        </w:rPr>
        <w:object w:dxaOrig="300" w:dyaOrig="360">
          <v:shape id="_x0000_i1149" type="#_x0000_t75" style="width:15.05pt;height:18.15pt" o:ole="">
            <v:imagedata r:id="rId254" o:title=""/>
          </v:shape>
          <o:OLEObject Type="Embed" ProgID="Equation.DSMT4" ShapeID="_x0000_i1149" DrawAspect="Content" ObjectID="_1573627200" r:id="rId255"/>
        </w:object>
      </w:r>
      <w:r>
        <w:t>, and</w:t>
      </w:r>
      <w:r w:rsidRPr="00142B08">
        <w:rPr>
          <w:position w:val="-12"/>
        </w:rPr>
        <w:object w:dxaOrig="300" w:dyaOrig="360">
          <v:shape id="_x0000_i1150" type="#_x0000_t75" style="width:15.05pt;height:18.15pt" o:ole="">
            <v:imagedata r:id="rId256" o:title=""/>
          </v:shape>
          <o:OLEObject Type="Embed" ProgID="Equation.DSMT4" ShapeID="_x0000_i1150" DrawAspect="Content" ObjectID="_1573627201" r:id="rId257"/>
        </w:object>
      </w:r>
      <w:r>
        <w:t xml:space="preserve">) which are suitable to mimic a real-life process for the experimental design purpose. </w:t>
      </w:r>
      <w:r w:rsidR="008A012A" w:rsidRPr="008A012A">
        <w:t xml:space="preserve">The </w:t>
      </w:r>
      <w:ins w:id="181" w:author="Suresh Kumar Gadi" w:date="2017-12-01T09:19:00Z">
        <w:r w:rsidR="00376205">
          <w:t xml:space="preserve">limitations of </w:t>
        </w:r>
        <w:r w:rsidR="00376205">
          <w:t>$C_1$</w:t>
        </w:r>
        <w:r w:rsidR="00376205">
          <w:t xml:space="preserve">, </w:t>
        </w:r>
        <w:r w:rsidR="00376205">
          <w:t>$C_</w:t>
        </w:r>
        <w:r w:rsidR="00376205">
          <w:t>2</w:t>
        </w:r>
        <w:r w:rsidR="00376205">
          <w:t>$</w:t>
        </w:r>
        <w:r w:rsidR="00376205">
          <w:t xml:space="preserve">, and </w:t>
        </w:r>
        <w:r w:rsidR="00376205">
          <w:t>$C_</w:t>
        </w:r>
        <w:r w:rsidR="00376205">
          <w:t>3</w:t>
        </w:r>
        <w:r w:rsidR="00376205">
          <w:t>$</w:t>
        </w:r>
        <w:r w:rsidR="00376205">
          <w:t xml:space="preserve"> </w:t>
        </w:r>
        <w:proofErr w:type="spellStart"/>
        <w:r w:rsidR="00376205">
          <w:t>ove</w:t>
        </w:r>
        <w:proofErr w:type="spellEnd"/>
        <w:r w:rsidR="00376205">
          <w:t xml:space="preserve"> the proposed </w:t>
        </w:r>
      </w:ins>
      <w:ins w:id="182" w:author="Suresh Kumar Gadi" w:date="2017-12-01T09:20:00Z">
        <w:r w:rsidR="00376205">
          <w:t>$</w:t>
        </w:r>
        <w:r w:rsidR="00376205">
          <w:t>C_4</w:t>
        </w:r>
      </w:ins>
      <w:ins w:id="183" w:author="Suresh Kumar Gadi" w:date="2017-12-01T09:19:00Z">
        <w:r w:rsidR="00376205">
          <w:t>$</w:t>
        </w:r>
      </w:ins>
      <w:ins w:id="184" w:author="Suresh Kumar Gadi" w:date="2017-12-01T09:20:00Z">
        <w:r w:rsidR="00376205">
          <w:t xml:space="preserve"> are studied</w:t>
        </w:r>
      </w:ins>
      <w:del w:id="185" w:author="Suresh Kumar Gadi" w:date="2017-12-01T09:20:00Z">
        <w:r w:rsidR="008A012A" w:rsidRPr="008A012A" w:rsidDel="00376205">
          <w:delText xml:space="preserve">properties of these functions are studied to infer </w:delText>
        </w:r>
        <w:r w:rsidRPr="008A012A" w:rsidDel="00376205">
          <w:delText>t</w:delText>
        </w:r>
        <w:r w:rsidDel="00376205">
          <w:delText>hat certain functions are less challenging while compared to others</w:delText>
        </w:r>
      </w:del>
      <w:r>
        <w:t>. The functions are ordered in the order of difficulty with</w:t>
      </w:r>
      <w:r w:rsidRPr="00142B08">
        <w:rPr>
          <w:position w:val="-12"/>
        </w:rPr>
        <w:object w:dxaOrig="279" w:dyaOrig="360">
          <v:shape id="_x0000_i1151" type="#_x0000_t75" style="width:13.75pt;height:18.15pt" o:ole="">
            <v:imagedata r:id="rId258" o:title=""/>
          </v:shape>
          <o:OLEObject Type="Embed" ProgID="Equation.DSMT4" ShapeID="_x0000_i1151" DrawAspect="Content" ObjectID="_1573627202" r:id="rId259"/>
        </w:object>
      </w:r>
      <w:r>
        <w:t xml:space="preserve"> being the easiest and </w:t>
      </w:r>
      <w:r w:rsidRPr="00142B08">
        <w:rPr>
          <w:position w:val="-12"/>
        </w:rPr>
        <w:object w:dxaOrig="300" w:dyaOrig="360">
          <v:shape id="_x0000_i1152" type="#_x0000_t75" style="width:15.05pt;height:18.15pt" o:ole="">
            <v:imagedata r:id="rId260" o:title=""/>
          </v:shape>
          <o:OLEObject Type="Embed" ProgID="Equation.DSMT4" ShapeID="_x0000_i1152" DrawAspect="Content" ObjectID="_1573627203" r:id="rId261"/>
        </w:object>
      </w:r>
      <w:r w:rsidR="008A012A">
        <w:t xml:space="preserve"> being the hardest. </w:t>
      </w:r>
      <w:r w:rsidRPr="00142B08">
        <w:t xml:space="preserve">The function, </w:t>
      </w:r>
      <w:r w:rsidRPr="00142B08">
        <w:rPr>
          <w:position w:val="-12"/>
        </w:rPr>
        <w:object w:dxaOrig="300" w:dyaOrig="360">
          <v:shape id="_x0000_i1153" type="#_x0000_t75" style="width:15.05pt;height:18.15pt" o:ole="">
            <v:imagedata r:id="rId262" o:title=""/>
          </v:shape>
          <o:OLEObject Type="Embed" ProgID="Equation.DSMT4" ShapeID="_x0000_i1153" DrawAspect="Content" ObjectID="_1573627204" r:id="rId263"/>
        </w:object>
      </w:r>
      <w:r w:rsidRPr="00142B08">
        <w:t>,</w:t>
      </w:r>
      <w:r>
        <w:t xml:space="preserve"> is adapted to generate experimental data for a selected range of factors. This article also presents an algorithm to generate experimental results. This algorithm generates a random process based on the constants provided by the teacher. </w:t>
      </w:r>
      <w:r w:rsidR="008A012A" w:rsidRPr="008A012A">
        <w:t>An application of the algorithm is</w:t>
      </w:r>
      <w:r w:rsidRPr="008A012A">
        <w:t xml:space="preserve"> </w:t>
      </w:r>
      <w:r>
        <w:t xml:space="preserve">designed in HTML, CSS, and JavaScript. It is used in the classroom to teach the topic of Response Surface Methodology (RSM). </w:t>
      </w:r>
      <w:ins w:id="186" w:author="Suresh Kumar Gadi" w:date="2017-12-01T09:22:00Z">
        <w:r w:rsidR="00263914">
          <w:t xml:space="preserve">However, </w:t>
        </w:r>
      </w:ins>
      <w:r>
        <w:t xml:space="preserve">Teachers may use this application </w:t>
      </w:r>
      <w:bookmarkStart w:id="187" w:name="_GoBack"/>
      <w:bookmarkEnd w:id="187"/>
      <w:r>
        <w:t xml:space="preserve">to teach </w:t>
      </w:r>
      <w:ins w:id="188" w:author="Suresh Kumar Gadi" w:date="2017-12-01T09:22:00Z">
        <w:r w:rsidR="00263914">
          <w:t xml:space="preserve">any </w:t>
        </w:r>
      </w:ins>
      <w:r>
        <w:t>other optimization techniques such as Taguchi methods.</w:t>
      </w:r>
    </w:p>
    <w:p w:rsidR="00142B08" w:rsidRDefault="00142B08" w:rsidP="00142B08"/>
    <w:p w:rsidR="00142B08" w:rsidRDefault="00142B08" w:rsidP="00142B08">
      <w:r>
        <w:lastRenderedPageBreak/>
        <w:t xml:space="preserve">The function developed in this article has only one peak, i.e., the optimal value is a maximum value. Multiplying the function, </w:t>
      </w:r>
      <w:r w:rsidRPr="00142B08">
        <w:rPr>
          <w:position w:val="-12"/>
        </w:rPr>
        <w:object w:dxaOrig="279" w:dyaOrig="360">
          <v:shape id="_x0000_i1154" type="#_x0000_t75" style="width:13.75pt;height:18.15pt" o:ole="">
            <v:imagedata r:id="rId264" o:title=""/>
          </v:shape>
          <o:OLEObject Type="Embed" ProgID="Equation.DSMT4" ShapeID="_x0000_i1154" DrawAspect="Content" ObjectID="_1573627205" r:id="rId265"/>
        </w:object>
      </w:r>
      <w:r>
        <w:t xml:space="preserve">, by a negative number transforms the single-peak function to a single-dip (opposite to a peak) function. It also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 xml:space="preserve"> such that the upper and lower limits are respected.</w:t>
      </w:r>
    </w:p>
    <w:p w:rsidR="00142B08" w:rsidRDefault="00142B08" w:rsidP="00142B08"/>
    <w:p w:rsidR="00142B08" w:rsidRDefault="00142B08" w:rsidP="00142B08">
      <w:r>
        <w:t xml:space="preserve">This work can further be extended to a multiple response case by generating </w:t>
      </w:r>
      <w:r w:rsidRPr="00142B08">
        <w:rPr>
          <w:position w:val="-6"/>
        </w:rPr>
        <w:object w:dxaOrig="260" w:dyaOrig="220">
          <v:shape id="_x0000_i1155" type="#_x0000_t75" style="width:13.75pt;height:11.25pt" o:ole="">
            <v:imagedata r:id="rId266" o:title=""/>
          </v:shape>
          <o:OLEObject Type="Embed" ProgID="Equation.DSMT4" ShapeID="_x0000_i1155" DrawAspect="Content" ObjectID="_1573627206" r:id="rId267"/>
        </w:object>
      </w:r>
      <w:r>
        <w:t xml:space="preserve"> number of functions </w:t>
      </w:r>
      <w:r w:rsidRPr="00142B08">
        <w:rPr>
          <w:position w:val="-14"/>
        </w:rPr>
        <w:object w:dxaOrig="279" w:dyaOrig="380">
          <v:shape id="_x0000_i1156" type="#_x0000_t75" style="width:13.75pt;height:18.8pt" o:ole="">
            <v:imagedata r:id="rId268" o:title=""/>
          </v:shape>
          <o:OLEObject Type="Embed" ProgID="Equation.DSMT4" ShapeID="_x0000_i1156" DrawAspect="Content" ObjectID="_1573627207" r:id="rId269"/>
        </w:object>
      </w:r>
      <w:r>
        <w:t xml:space="preserve"> where </w:t>
      </w:r>
      <w:r w:rsidRPr="00142B08">
        <w:rPr>
          <w:position w:val="-10"/>
        </w:rPr>
        <w:object w:dxaOrig="1480" w:dyaOrig="320">
          <v:shape id="_x0000_i1157" type="#_x0000_t75" style="width:74.5pt;height:16.3pt" o:ole="">
            <v:imagedata r:id="rId270" o:title=""/>
          </v:shape>
          <o:OLEObject Type="Embed" ProgID="Equation.DSMT4" ShapeID="_x0000_i1157" DrawAspect="Content" ObjectID="_1573627208" r:id="rId271"/>
        </w:object>
      </w:r>
      <w:r>
        <w:t xml:space="preserve">, which requires to generate </w:t>
      </w:r>
      <w:r w:rsidRPr="00142B08">
        <w:rPr>
          <w:position w:val="-6"/>
        </w:rPr>
        <w:object w:dxaOrig="560" w:dyaOrig="220">
          <v:shape id="_x0000_i1158" type="#_x0000_t75" style="width:28.8pt;height:11.25pt" o:ole="">
            <v:imagedata r:id="rId272" o:title=""/>
          </v:shape>
          <o:OLEObject Type="Embed" ProgID="Equation.DSMT4" ShapeID="_x0000_i1158" DrawAspect="Content" ObjectID="_1573627209" r:id="rId273"/>
        </w:object>
      </w:r>
      <w:r>
        <w:t xml:space="preserve"> number of values for </w:t>
      </w:r>
      <w:r w:rsidRPr="00142B08">
        <w:rPr>
          <w:position w:val="-6"/>
        </w:rPr>
        <w:object w:dxaOrig="360" w:dyaOrig="320">
          <v:shape id="_x0000_i1159" type="#_x0000_t75" style="width:18.15pt;height:16.3pt" o:ole="">
            <v:imagedata r:id="rId274" o:title=""/>
          </v:shape>
          <o:OLEObject Type="Embed" ProgID="Equation.DSMT4" ShapeID="_x0000_i1159" DrawAspect="Content" ObjectID="_1573627210" r:id="rId275"/>
        </w:object>
      </w:r>
      <w:r>
        <w:t xml:space="preserve">, i.e. the values </w:t>
      </w:r>
      <w:r w:rsidRPr="00142B08">
        <w:rPr>
          <w:position w:val="-12"/>
        </w:rPr>
        <w:object w:dxaOrig="360" w:dyaOrig="380">
          <v:shape id="_x0000_i1160" type="#_x0000_t75" style="width:18.15pt;height:18.8pt" o:ole="">
            <v:imagedata r:id="rId276" o:title=""/>
          </v:shape>
          <o:OLEObject Type="Embed" ProgID="Equation.DSMT4" ShapeID="_x0000_i1160" DrawAspect="Content" ObjectID="_1573627211" r:id="rId277"/>
        </w:object>
      </w:r>
      <w:r>
        <w:t xml:space="preserve"> are replaced by </w:t>
      </w:r>
      <w:r w:rsidRPr="00142B08">
        <w:rPr>
          <w:position w:val="-14"/>
        </w:rPr>
        <w:object w:dxaOrig="360" w:dyaOrig="400">
          <v:shape id="_x0000_i1161" type="#_x0000_t75" style="width:18.15pt;height:20.05pt" o:ole="">
            <v:imagedata r:id="rId278" o:title=""/>
          </v:shape>
          <o:OLEObject Type="Embed" ProgID="Equation.DSMT4" ShapeID="_x0000_i1161" DrawAspect="Content" ObjectID="_1573627212" r:id="rId279"/>
        </w:object>
      </w:r>
      <w:r>
        <w:t xml:space="preserve"> where </w:t>
      </w:r>
      <w:r w:rsidRPr="00142B08">
        <w:rPr>
          <w:position w:val="-10"/>
        </w:rPr>
        <w:object w:dxaOrig="1480" w:dyaOrig="320">
          <v:shape id="_x0000_i1162" type="#_x0000_t75" style="width:74.5pt;height:16.3pt" o:ole="">
            <v:imagedata r:id="rId280" o:title=""/>
          </v:shape>
          <o:OLEObject Type="Embed" ProgID="Equation.DSMT4" ShapeID="_x0000_i1162" DrawAspect="Content" ObjectID="_1573627213" r:id="rId281"/>
        </w:object>
      </w:r>
      <w:r>
        <w:t xml:space="preserve"> and </w:t>
      </w:r>
      <w:r w:rsidRPr="00142B08">
        <w:rPr>
          <w:position w:val="-10"/>
        </w:rPr>
        <w:object w:dxaOrig="1359" w:dyaOrig="320">
          <v:shape id="_x0000_i1163" type="#_x0000_t75" style="width:68.25pt;height:16.3pt" o:ole="">
            <v:imagedata r:id="rId282" o:title=""/>
          </v:shape>
          <o:OLEObject Type="Embed" ProgID="Equation.DSMT4" ShapeID="_x0000_i1163" DrawAspect="Content" ObjectID="_1573627214" r:id="rId283"/>
        </w:object>
      </w:r>
      <w:r>
        <w:t>.</w:t>
      </w:r>
    </w:p>
    <w:p w:rsidR="000F1844" w:rsidRPr="00957899" w:rsidRDefault="000F1844" w:rsidP="00957899"/>
    <w:p w:rsidR="00F51221" w:rsidRPr="00F51221" w:rsidRDefault="00F51221" w:rsidP="00F51221"/>
    <w:p w:rsidR="001D07AD" w:rsidRDefault="001D07AD" w:rsidP="001D07AD">
      <w:pPr>
        <w:pStyle w:val="Heading1"/>
      </w:pPr>
      <w:bookmarkStart w:id="189" w:name="_Toc491584918"/>
      <w:r>
        <w:t>References</w:t>
      </w:r>
      <w:bookmarkEnd w:id="189"/>
    </w:p>
    <w:p w:rsidR="00D82875" w:rsidRPr="00D82875" w:rsidRDefault="001D07AD" w:rsidP="00D82875">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D82875" w:rsidRPr="00D82875">
        <w:rPr>
          <w:rFonts w:ascii="Calibri" w:hAnsi="Calibri" w:cs="Calibri"/>
          <w:noProof/>
          <w:szCs w:val="24"/>
        </w:rPr>
        <w:t>[1]</w:t>
      </w:r>
      <w:r w:rsidR="00D82875" w:rsidRPr="00D82875">
        <w:rPr>
          <w:rFonts w:ascii="Calibri" w:hAnsi="Calibri" w:cs="Calibri"/>
          <w:noProof/>
          <w:szCs w:val="24"/>
        </w:rPr>
        <w:tab/>
        <w:t xml:space="preserve">R. A. Fisher, </w:t>
      </w:r>
      <w:r w:rsidR="00D82875" w:rsidRPr="00D82875">
        <w:rPr>
          <w:rFonts w:ascii="Calibri" w:hAnsi="Calibri" w:cs="Calibri"/>
          <w:i/>
          <w:iCs/>
          <w:noProof/>
          <w:szCs w:val="24"/>
        </w:rPr>
        <w:t>The design of experiments</w:t>
      </w:r>
      <w:r w:rsidR="00D82875" w:rsidRPr="00D82875">
        <w:rPr>
          <w:rFonts w:ascii="Calibri" w:hAnsi="Calibri" w:cs="Calibri"/>
          <w:noProof/>
          <w:szCs w:val="24"/>
        </w:rPr>
        <w:t>. Oliver And Boyd; Edinburgh; London, 193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xml:space="preserve">, </w:t>
      </w:r>
      <w:r w:rsidRPr="00D82875">
        <w:rPr>
          <w:rFonts w:ascii="Calibri" w:hAnsi="Calibri" w:cs="Calibri"/>
          <w:noProof/>
          <w:szCs w:val="24"/>
        </w:rPr>
        <w:lastRenderedPageBreak/>
        <w:t>vol. 24, no. 7, pp. 341–345, 200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D82875" w:rsidRPr="00D82875" w:rsidRDefault="00D82875" w:rsidP="00D82875">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lastRenderedPageBreak/>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19"/>
  </w:num>
  <w:num w:numId="15">
    <w:abstractNumId w:val="2"/>
  </w:num>
  <w:num w:numId="16">
    <w:abstractNumId w:val="13"/>
  </w:num>
  <w:num w:numId="17">
    <w:abstractNumId w:val="11"/>
  </w:num>
  <w:num w:numId="18">
    <w:abstractNumId w:val="5"/>
  </w:num>
  <w:num w:numId="19">
    <w:abstractNumId w:val="18"/>
  </w:num>
  <w:num w:numId="20">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NKoFABdDqk8tAAAA"/>
  </w:docVars>
  <w:rsids>
    <w:rsidRoot w:val="000C0096"/>
    <w:rsid w:val="000439D9"/>
    <w:rsid w:val="00070D96"/>
    <w:rsid w:val="000B3B6A"/>
    <w:rsid w:val="000C0096"/>
    <w:rsid w:val="000F0979"/>
    <w:rsid w:val="000F1844"/>
    <w:rsid w:val="00121AA1"/>
    <w:rsid w:val="00142B08"/>
    <w:rsid w:val="00144957"/>
    <w:rsid w:val="001464CC"/>
    <w:rsid w:val="00164E62"/>
    <w:rsid w:val="00166FA1"/>
    <w:rsid w:val="00176659"/>
    <w:rsid w:val="00184DA8"/>
    <w:rsid w:val="001A48AB"/>
    <w:rsid w:val="001A4E62"/>
    <w:rsid w:val="001A6E7C"/>
    <w:rsid w:val="001C5491"/>
    <w:rsid w:val="001D07AD"/>
    <w:rsid w:val="001F2BF7"/>
    <w:rsid w:val="001F7046"/>
    <w:rsid w:val="002128D7"/>
    <w:rsid w:val="002151E2"/>
    <w:rsid w:val="00237961"/>
    <w:rsid w:val="00251550"/>
    <w:rsid w:val="0025306D"/>
    <w:rsid w:val="00256AFE"/>
    <w:rsid w:val="002622B8"/>
    <w:rsid w:val="00263914"/>
    <w:rsid w:val="00270B49"/>
    <w:rsid w:val="002833A4"/>
    <w:rsid w:val="002856FA"/>
    <w:rsid w:val="002D69D7"/>
    <w:rsid w:val="002F26C8"/>
    <w:rsid w:val="00312947"/>
    <w:rsid w:val="00330042"/>
    <w:rsid w:val="003363A3"/>
    <w:rsid w:val="00340F69"/>
    <w:rsid w:val="003433A5"/>
    <w:rsid w:val="0036707D"/>
    <w:rsid w:val="00376205"/>
    <w:rsid w:val="0038654E"/>
    <w:rsid w:val="003D5161"/>
    <w:rsid w:val="00403874"/>
    <w:rsid w:val="0043532F"/>
    <w:rsid w:val="00452FCD"/>
    <w:rsid w:val="004817F2"/>
    <w:rsid w:val="004B1299"/>
    <w:rsid w:val="004C36FE"/>
    <w:rsid w:val="004F1619"/>
    <w:rsid w:val="00544B73"/>
    <w:rsid w:val="00544FDB"/>
    <w:rsid w:val="00545BD8"/>
    <w:rsid w:val="00575C3B"/>
    <w:rsid w:val="0057690F"/>
    <w:rsid w:val="00581C15"/>
    <w:rsid w:val="005C6E32"/>
    <w:rsid w:val="00611C3E"/>
    <w:rsid w:val="006176AC"/>
    <w:rsid w:val="00623159"/>
    <w:rsid w:val="00624EA8"/>
    <w:rsid w:val="00651612"/>
    <w:rsid w:val="006C4BC0"/>
    <w:rsid w:val="006C6DAE"/>
    <w:rsid w:val="006C7F51"/>
    <w:rsid w:val="006D410D"/>
    <w:rsid w:val="006E30B2"/>
    <w:rsid w:val="00704618"/>
    <w:rsid w:val="007315F9"/>
    <w:rsid w:val="00762461"/>
    <w:rsid w:val="00777392"/>
    <w:rsid w:val="00794E53"/>
    <w:rsid w:val="007D175E"/>
    <w:rsid w:val="007E7B76"/>
    <w:rsid w:val="007F7ECB"/>
    <w:rsid w:val="008035C6"/>
    <w:rsid w:val="00805399"/>
    <w:rsid w:val="0081422F"/>
    <w:rsid w:val="00816259"/>
    <w:rsid w:val="00823074"/>
    <w:rsid w:val="0083476B"/>
    <w:rsid w:val="008564AE"/>
    <w:rsid w:val="00865A25"/>
    <w:rsid w:val="00884883"/>
    <w:rsid w:val="008A012A"/>
    <w:rsid w:val="008B1D0F"/>
    <w:rsid w:val="008C5D4E"/>
    <w:rsid w:val="008D166F"/>
    <w:rsid w:val="008F1839"/>
    <w:rsid w:val="008F1EA9"/>
    <w:rsid w:val="0090051B"/>
    <w:rsid w:val="0091333F"/>
    <w:rsid w:val="00957899"/>
    <w:rsid w:val="009A478C"/>
    <w:rsid w:val="009A4E4A"/>
    <w:rsid w:val="009D2B29"/>
    <w:rsid w:val="00A2630E"/>
    <w:rsid w:val="00A35A16"/>
    <w:rsid w:val="00A878D8"/>
    <w:rsid w:val="00A93777"/>
    <w:rsid w:val="00AD7A0B"/>
    <w:rsid w:val="00AE7E62"/>
    <w:rsid w:val="00AF1B29"/>
    <w:rsid w:val="00B01479"/>
    <w:rsid w:val="00B043FE"/>
    <w:rsid w:val="00B2157A"/>
    <w:rsid w:val="00BB7A15"/>
    <w:rsid w:val="00BC6168"/>
    <w:rsid w:val="00C32404"/>
    <w:rsid w:val="00C32727"/>
    <w:rsid w:val="00C5058D"/>
    <w:rsid w:val="00C66A31"/>
    <w:rsid w:val="00CB259F"/>
    <w:rsid w:val="00CE0B16"/>
    <w:rsid w:val="00CF593F"/>
    <w:rsid w:val="00D028D5"/>
    <w:rsid w:val="00D53671"/>
    <w:rsid w:val="00D715A5"/>
    <w:rsid w:val="00D8185A"/>
    <w:rsid w:val="00D82875"/>
    <w:rsid w:val="00DA0B4D"/>
    <w:rsid w:val="00E033CF"/>
    <w:rsid w:val="00E421BD"/>
    <w:rsid w:val="00E51961"/>
    <w:rsid w:val="00E53339"/>
    <w:rsid w:val="00E73BB2"/>
    <w:rsid w:val="00E83E8B"/>
    <w:rsid w:val="00E92E1E"/>
    <w:rsid w:val="00E95B04"/>
    <w:rsid w:val="00EA68B1"/>
    <w:rsid w:val="00EB2381"/>
    <w:rsid w:val="00ED69A4"/>
    <w:rsid w:val="00EF579D"/>
    <w:rsid w:val="00F40B4E"/>
    <w:rsid w:val="00F4460E"/>
    <w:rsid w:val="00F51221"/>
    <w:rsid w:val="00F67FDE"/>
    <w:rsid w:val="00F70FB8"/>
    <w:rsid w:val="00F76B20"/>
    <w:rsid w:val="00F95D9B"/>
    <w:rsid w:val="00FE5F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428E83"/>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6C6D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6DAE"/>
    <w:rPr>
      <w:rFonts w:ascii="Segoe UI" w:hAnsi="Segoe UI" w:cs="Segoe UI"/>
      <w:sz w:val="18"/>
      <w:szCs w:val="18"/>
    </w:rPr>
  </w:style>
  <w:style w:type="table" w:styleId="PlainTable1">
    <w:name w:val="Plain Table 1"/>
    <w:basedOn w:val="TableNormal"/>
    <w:uiPriority w:val="41"/>
    <w:rsid w:val="007315F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4.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279" Type="http://schemas.openxmlformats.org/officeDocument/2006/relationships/oleObject" Target="embeddings/oleObject139.bin"/><Relationship Id="rId43" Type="http://schemas.openxmlformats.org/officeDocument/2006/relationships/oleObject" Target="embeddings/oleObject19.bin"/><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71.wmf"/><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image" Target="media/image120.wmf"/><Relationship Id="rId269" Type="http://schemas.openxmlformats.org/officeDocument/2006/relationships/oleObject" Target="embeddings/oleObject13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4.bin"/><Relationship Id="rId280" Type="http://schemas.openxmlformats.org/officeDocument/2006/relationships/image" Target="media/image136.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oleObject" Target="embeddings/oleObject108.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image" Target="media/image131.wmf"/><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0.wmf"/><Relationship Id="rId249" Type="http://schemas.openxmlformats.org/officeDocument/2006/relationships/oleObject" Target="embeddings/oleObject124.bin"/><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image" Target="media/image126.wmf"/><Relationship Id="rId281" Type="http://schemas.openxmlformats.org/officeDocument/2006/relationships/oleObject" Target="embeddings/oleObject140.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8.bin"/><Relationship Id="rId120" Type="http://schemas.openxmlformats.org/officeDocument/2006/relationships/image" Target="media/image56.wmf"/><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image" Target="media/image105.wmf"/><Relationship Id="rId239" Type="http://schemas.openxmlformats.org/officeDocument/2006/relationships/oleObject" Target="embeddings/oleObject119.bin"/><Relationship Id="rId250" Type="http://schemas.openxmlformats.org/officeDocument/2006/relationships/image" Target="media/image121.wmf"/><Relationship Id="rId271" Type="http://schemas.openxmlformats.org/officeDocument/2006/relationships/oleObject" Target="embeddings/oleObject135.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image" Target="media/image51.wmf"/><Relationship Id="rId131" Type="http://schemas.openxmlformats.org/officeDocument/2006/relationships/oleObject" Target="embeddings/oleObject65.bin"/><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4.bin"/><Relationship Id="rId240" Type="http://schemas.openxmlformats.org/officeDocument/2006/relationships/image" Target="media/image116.wmf"/><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6.wmf"/><Relationship Id="rId282" Type="http://schemas.openxmlformats.org/officeDocument/2006/relationships/image" Target="media/image137.wmf"/><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8.wmf"/><Relationship Id="rId219" Type="http://schemas.openxmlformats.org/officeDocument/2006/relationships/oleObject" Target="embeddings/oleObject109.bin"/><Relationship Id="rId230" Type="http://schemas.openxmlformats.org/officeDocument/2006/relationships/image" Target="media/image111.wmf"/><Relationship Id="rId251"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3.bin"/><Relationship Id="rId272" Type="http://schemas.openxmlformats.org/officeDocument/2006/relationships/image" Target="media/image132.wmf"/><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6.wmf"/><Relationship Id="rId241"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41.bin"/><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image" Target="media/image78.wmf"/><Relationship Id="rId185" Type="http://schemas.openxmlformats.org/officeDocument/2006/relationships/oleObject" Target="embeddings/oleObject92.bin"/><Relationship Id="rId9" Type="http://schemas.openxmlformats.org/officeDocument/2006/relationships/oleObject" Target="embeddings/oleObject2.bin"/><Relationship Id="rId210" Type="http://schemas.openxmlformats.org/officeDocument/2006/relationships/image" Target="media/image101.wmf"/><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22.wmf"/><Relationship Id="rId273" Type="http://schemas.openxmlformats.org/officeDocument/2006/relationships/oleObject" Target="embeddings/oleObject136.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10.bin"/><Relationship Id="rId242" Type="http://schemas.openxmlformats.org/officeDocument/2006/relationships/image" Target="media/image117.wmf"/><Relationship Id="rId263" Type="http://schemas.openxmlformats.org/officeDocument/2006/relationships/oleObject" Target="embeddings/oleObject131.bin"/><Relationship Id="rId284"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image" Target="media/image112.wmf"/><Relationship Id="rId253" Type="http://schemas.openxmlformats.org/officeDocument/2006/relationships/oleObject" Target="embeddings/oleObject126.bin"/><Relationship Id="rId274" Type="http://schemas.openxmlformats.org/officeDocument/2006/relationships/image" Target="media/image13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7.wmf"/><Relationship Id="rId243" Type="http://schemas.openxmlformats.org/officeDocument/2006/relationships/oleObject" Target="embeddings/oleObject121.bin"/><Relationship Id="rId264" Type="http://schemas.openxmlformats.org/officeDocument/2006/relationships/image" Target="media/image128.wmf"/><Relationship Id="rId285" Type="http://schemas.microsoft.com/office/2011/relationships/people" Target="people.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9.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6.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oleObject" Target="embeddings/oleObject137.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11.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90.wmf"/><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image" Target="media/image134.wmf"/><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2.bin"/><Relationship Id="rId266" Type="http://schemas.openxmlformats.org/officeDocument/2006/relationships/image" Target="media/image129.wmf"/><Relationship Id="rId30" Type="http://schemas.openxmlformats.org/officeDocument/2006/relationships/image" Target="media/image13.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7.bin"/><Relationship Id="rId256" Type="http://schemas.openxmlformats.org/officeDocument/2006/relationships/image" Target="media/image124.wmf"/><Relationship Id="rId277" Type="http://schemas.openxmlformats.org/officeDocument/2006/relationships/oleObject" Target="embeddings/oleObject138.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89.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image" Target="media/image119.wmf"/><Relationship Id="rId267" Type="http://schemas.openxmlformats.org/officeDocument/2006/relationships/oleObject" Target="embeddings/oleObject133.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image" Target="media/image135.wmf"/><Relationship Id="rId42" Type="http://schemas.openxmlformats.org/officeDocument/2006/relationships/image" Target="media/image19.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4.bin"/><Relationship Id="rId95" Type="http://schemas.openxmlformats.org/officeDocument/2006/relationships/oleObject" Target="embeddings/oleObject47.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0747C-B508-4403-974E-AB7A02BD7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9</TotalTime>
  <Pages>14</Pages>
  <Words>4452</Words>
  <Characters>2537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61</cp:revision>
  <dcterms:created xsi:type="dcterms:W3CDTF">2017-10-16T14:30:00Z</dcterms:created>
  <dcterms:modified xsi:type="dcterms:W3CDTF">2017-12-01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